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6" r:id="rId3"/>
    <p:sldId id="258" r:id="rId4"/>
    <p:sldId id="259" r:id="rId5"/>
    <p:sldId id="260" r:id="rId6"/>
    <p:sldId id="264" r:id="rId7"/>
    <p:sldId id="265" r:id="rId8"/>
    <p:sldId id="262" r:id="rId9"/>
    <p:sldId id="261" r:id="rId10"/>
    <p:sldId id="267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AF6F81A-7D67-7F72-8B2A-91D9391D39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072B88-D701-A9B1-06A6-4B6AF7EA9FD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3F8BAC3-2010-4F50-B89D-DD7D1A99421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591086D-1613-317F-0D6C-189FD1FB4E6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07D6B53-E671-A762-96BD-48722FEEBCC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B1E4B8-9690-CBEA-6AEB-A24CEEF3744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8080D2-CA04-F41F-4C98-A8B68D711F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08CE258-E249-457B-B8B1-7BF2D1BEF3C9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AAB487BB-4040-8366-CC9F-4925FF3255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77006993-93A9-C3F3-0007-0451BDCF31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E9737A5B-44A7-BF73-F8E4-F242CEA3F1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5586F4-1B78-4A50-B379-F262716F3D0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2396C9A5-1717-896E-3EC2-5ED8BCB4E4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61988C23-7749-E5B9-A12D-4EBCF272DBF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9456EF3B-F25F-88F2-B7AD-7AB21829DE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10A64C2-0BE7-4150-9F18-C19BA80363A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425CA506-0066-0E87-3EB2-508F232E66F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DA0DC158-14E0-7C26-D0C0-7327F5D12A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3857F5FC-4DCA-1818-4945-9D6FEA40B4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6AA21A-7868-4A08-BBFA-2205F78AAC6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4EC04043-57DD-4C7E-6141-193524DA731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FF63EE70-936D-FB2A-F8F5-EF3A96BA73D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FE9AB5E6-C33F-D5A0-DBC7-4AF7CA4734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1D5DBA-3FCD-4CFE-8EE9-DCDF50F86FB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5D2C7AE7-0B83-7AFA-475D-47BD6212BBE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75CF27D6-C7BC-B9D0-2957-B89BDDF9A21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C8C47BB7-F079-8752-5B10-F75B7CD18A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1A59DC-3FA3-4429-940F-5BFAD090398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B8916E7B-7F57-B01E-9747-0695E57375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91A5A35F-B69D-E7D5-B7F4-7E6E439BB1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24B5CA23-BAB0-6011-A38A-F76EBD6E52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CB81CC-7BB2-49AF-84A3-56EE68405BA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AAB96004-4B43-33B4-A854-277C0BA1FE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F4EC4E4C-69C6-3D7D-6C1C-CBD200A562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D70AD419-5071-AF9F-DFF4-E1C7900100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7B80CB-1005-4DFA-89E5-2F9F712B672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DB69AA1E-8FDB-6222-85E7-A230271CD7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C66CCE9F-AFDA-0D0C-678A-43FB6B6C4D1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45B73F30-AE35-BC48-CE51-7EF21CB019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8519FD-CEEA-4744-9DA1-028AA479D23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5F2281F1-5A6B-0691-12C8-967BA587B5A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1AE6156-3C88-C0C7-FFB1-C967F55559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10AAC81D-ACF5-3838-3AA2-437F85F89F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9DF2C3-8CCF-4A34-93B4-C104B27E543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628389B0-CDC3-F3C0-E3A5-F770A53E18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4FDA8B2B-4D6E-B894-3B56-AFF03A7EDF1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0B8F60F1-7FF7-1311-7DDB-4661370032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2525DC-7C3B-4DA3-A0C5-3286A69210A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AD6ED52-2239-FFC9-C033-216A4893A3C5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8B9383-94FE-40D3-FA47-D9647929647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EC106F-B3F9-907F-50C0-0041CE393D1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E7B6D2-AFB6-18C2-BCED-2167AA204DD1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3897EAF0-E26B-F448-B31C-42D5C212D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68FB0950-D98C-F7FF-586D-F618D30F1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AC68F3B-257C-CE5A-1605-2C00204E7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43D9E9CC-0995-6A6F-42CF-4120C9296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0A7AAC9-720C-D5AE-6594-FB44D710BC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FD3D9997-0C80-95A0-2E76-4F5828D14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3A38116-1C5C-1E99-863D-A503816AC5D0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E7F8C88-3742-01B7-5B52-AC708FAC6F62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09A89AE-8958-E2A5-81A1-18880C102F33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17328B1-13D3-F335-C681-1A36BC9DA28B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778DBC7-36D6-E674-69E8-384FEA1E13C0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C24B373-874D-1EFC-C51D-A8A96825D1D4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36C36023-69D0-3707-BFD1-6648F9B0931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944AF-49D7-4041-86C0-DC69518C1730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6ACEC5B5-E34B-B0D1-DDB2-B318F693B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7D72D2BB-5A6D-B525-1597-F37186719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1249BAF2-A424-4B37-9202-58617B41683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12153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E0FB737-58F2-AD82-65BD-F91F894AA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EE303-DFA1-4498-98FC-3CA3959D157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AD1FF761-FB07-84CE-7FFD-83F4E0435D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F2595E75-0190-97DB-57EC-6B56F5CD9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500F33-1378-4211-9974-EEAA4E51013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30091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8DC710B-59FC-AF07-7038-282C0A775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534898-C55D-443E-8B03-AAC537CCC86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828C73E-5BA0-5D23-12C0-D24356375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F2AE8B56-B81E-CA3F-86EB-98B71EA9A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EAD402-AB6C-44DF-B785-6F25EA8C525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11005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DF3E0466-368F-1268-8738-FCC6C35FB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48A4AA1-561A-43B7-A3FA-2F490ACC1B9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AC89DDF4-7CCF-967D-0A43-BDF5F02609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81DEAB8-FC7B-49EB-86CD-8BD8D3CC5935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F0C07796-048A-BC6D-4457-6D83DAEE59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8914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07955FE-9A69-7C69-26DE-FCF7C49369FE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373C88-12CB-F75C-DA52-6F9281DD0EB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6B5E9B-A5B4-117F-62E4-88F0510B269A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E36017-E479-569D-2642-4BF13F0D928F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960467E2-A7EA-1943-5735-F1BA18AD4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5CC33A4D-608B-54AB-94A7-DCCD0EE77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02374EC-F892-0072-17E1-E6564C688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AA771F4-01C1-7BFC-E009-34C2136B0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4C17D4D-3C4B-5D0B-0149-54F6BD28E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FC4D1B3-FFD6-4775-B7E1-439439D25594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D400FC5-557E-C9C4-1044-AB13D4CAC422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E0E570E-13CB-3807-BF1F-9C53327D024E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2BA4D2E-0871-3253-26FF-420005D66D4C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2B21646-5743-620D-AB90-BC9C3FDE315E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8FE4F57-D01B-9801-64D2-AAC15A91EBAA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AE9F1059-95AD-9F07-C036-60514C13F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77009BAC-76AA-49FD-B782-6DE5F7733915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2CC06-FF7D-4F1B-9F11-F44C3EC0265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B178536C-CEEA-F437-DE08-FDD8E46D3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5BF69034-39D2-E75D-8865-FEC6A6A66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F21CD757-0087-4460-B28A-D24E5E6A6A5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022132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CEEF9D5B-20C8-B136-0D88-353A3EF39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4077E-1B15-461C-9168-41C7D9ADC60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A4BED8FB-E394-897A-D737-3D9D81059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182114D-825B-88D8-E4CF-8D28F2AB9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74D64-036E-42ED-9DEC-BC011A9C557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3031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35868C40-E8DB-1A05-AF30-E2C787E66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BE7B5-619D-4001-8134-768E83FB16E4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F876CD5-649F-F79F-F20C-F8966482C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5DDBA2D9-A93C-26A9-C06E-30847A5DD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614FBE-77E3-482B-9FF0-043D6E06BF7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0547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AA6A41AE-AE17-C014-B21D-75C332880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C671EE1-391C-4508-A866-3F25AC5BCA6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9727D1A1-51D3-5FBF-CA45-82D2CD23DD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557FA8-FE4B-403C-A53A-215F2E7D73F7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8CBBC437-28EC-6EA8-5AD9-36DD01C1B15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8976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C3D4AA3D-8A40-3AE2-1C66-2920A8808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8A8C0-0475-4EAD-9818-1668D4283C9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5164D9-A3DF-D7E4-70D7-FB90710A5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D1401C6-3064-2D25-DE77-1DAE798C5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F3BCE-EBAC-470B-A779-076AAEAD908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39461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942D6DB4-C830-D943-5E0A-B6FCD0079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F8AA42F-EFCC-BA6A-9854-D1D715BC5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1679A740-541C-FD21-CF81-A98E6AA0A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B06CA67B-8B53-DD13-6CA2-5F4302158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03D5B8-ACA5-744F-6F95-111748B750F6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1E05FEC4-C1A2-3B42-5F16-C290291381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94515B6-0B1D-4A9F-03C6-E343B37582F6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7152659D-7CF0-DEB1-907F-164B3DE80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630D274-205F-4826-B6F1-61E6D90CE00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E3951AE5-B9C3-EE89-183F-13A7585A49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DEB675-0090-4FFD-82C1-44465813902B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FD2D874B-ADA4-EACA-C4AA-1CE766BD29E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55113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6B685C3-D7FB-C339-2062-DE235FC011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9FBA85-0529-7358-1A4E-969B6D382D5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21D01317-CC15-B580-E7EE-47915F296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231F6E2-806C-6D6A-D4E2-5B9261591623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ED210EFE-7CFF-3A75-B363-4DA17A9F5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CC584CDC-DBCB-ADCB-64DD-BFF6C63CE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561D728-E837-95B2-780E-FB5230868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4498E03A-B05F-0556-2A04-2DEDBC62A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975F914-529E-45FB-B8BB-9E4DB499CC44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9B81EBAD-FE1F-2B88-C65A-21220E2EAF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5931DE-8232-4778-BA36-BBA87AA5EAB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65CD797-54C5-3E9E-EEC0-0C94FC07FE2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9559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5AB4DE51-DB44-2699-4C56-76FD1A94A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2D3E1071-EF7C-9A71-63E2-CACB0072D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36DC7EA1-ED66-09E9-A878-0960DB52C4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94C3B1B-19D3-EFCF-E75D-CB187BB971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F8B49BF-F702-4492-98AD-808E13351D1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273658-517E-DC45-4B59-5465FA91DE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88A1E026-133A-02BC-CDD7-C6142DD73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7589A7EB-438C-20BE-9394-E26842296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F58EABB-3F45-D4F7-3F6E-3A7A30647EBE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EC7C25EC-71DC-86E8-E44B-772B6295D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6112173-D289-0996-9890-61717E75EE6B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AE5C9793-1C1B-B093-9A59-98BF5BF087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B441E1FF-ED61-4F2E-B93E-34B7417D222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0" r:id="rId4"/>
    <p:sldLayoutId id="2147483781" r:id="rId5"/>
    <p:sldLayoutId id="2147483788" r:id="rId6"/>
    <p:sldLayoutId id="2147483782" r:id="rId7"/>
    <p:sldLayoutId id="2147483789" r:id="rId8"/>
    <p:sldLayoutId id="2147483790" r:id="rId9"/>
    <p:sldLayoutId id="2147483783" r:id="rId10"/>
    <p:sldLayoutId id="21474837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05.wmf"/><Relationship Id="rId26" Type="http://schemas.openxmlformats.org/officeDocument/2006/relationships/oleObject" Target="../embeddings/oleObject131.bin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3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2.bin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7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oleObject" Target="../embeddings/oleObject133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32.bin"/><Relationship Id="rId30" Type="http://schemas.openxmlformats.org/officeDocument/2006/relationships/oleObject" Target="../embeddings/oleObject1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9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31.wmf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47" Type="http://schemas.openxmlformats.org/officeDocument/2006/relationships/image" Target="../media/image35.wmf"/><Relationship Id="rId50" Type="http://schemas.openxmlformats.org/officeDocument/2006/relationships/oleObject" Target="../embeddings/oleObject46.bin"/><Relationship Id="rId55" Type="http://schemas.openxmlformats.org/officeDocument/2006/relationships/oleObject" Target="../embeddings/oleObject49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8.bin"/><Relationship Id="rId29" Type="http://schemas.openxmlformats.org/officeDocument/2006/relationships/image" Target="../media/image26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34.wmf"/><Relationship Id="rId53" Type="http://schemas.openxmlformats.org/officeDocument/2006/relationships/oleObject" Target="../embeddings/oleObject48.bin"/><Relationship Id="rId58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Relationship Id="rId48" Type="http://schemas.openxmlformats.org/officeDocument/2006/relationships/oleObject" Target="../embeddings/oleObject44.bin"/><Relationship Id="rId56" Type="http://schemas.openxmlformats.org/officeDocument/2006/relationships/image" Target="../media/image38.wmf"/><Relationship Id="rId8" Type="http://schemas.openxmlformats.org/officeDocument/2006/relationships/image" Target="../media/image16.wmf"/><Relationship Id="rId51" Type="http://schemas.openxmlformats.org/officeDocument/2006/relationships/oleObject" Target="../embeddings/oleObject47.bin"/><Relationship Id="rId3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9.bin"/><Relationship Id="rId46" Type="http://schemas.openxmlformats.org/officeDocument/2006/relationships/oleObject" Target="../embeddings/oleObject43.bin"/><Relationship Id="rId20" Type="http://schemas.openxmlformats.org/officeDocument/2006/relationships/oleObject" Target="../embeddings/oleObject30.bin"/><Relationship Id="rId41" Type="http://schemas.openxmlformats.org/officeDocument/2006/relationships/image" Target="../media/image32.wmf"/><Relationship Id="rId54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49" Type="http://schemas.openxmlformats.org/officeDocument/2006/relationships/oleObject" Target="../embeddings/oleObject45.bin"/><Relationship Id="rId57" Type="http://schemas.openxmlformats.org/officeDocument/2006/relationships/oleObject" Target="../embeddings/oleObject50.bin"/><Relationship Id="rId10" Type="http://schemas.openxmlformats.org/officeDocument/2006/relationships/oleObject" Target="../embeddings/oleObject25.bin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42.bin"/><Relationship Id="rId5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3.bin"/><Relationship Id="rId21" Type="http://schemas.openxmlformats.org/officeDocument/2006/relationships/image" Target="../media/image48.wmf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61.wmf"/><Relationship Id="rId63" Type="http://schemas.openxmlformats.org/officeDocument/2006/relationships/oleObject" Target="../embeddings/oleObject82.bin"/><Relationship Id="rId68" Type="http://schemas.openxmlformats.org/officeDocument/2006/relationships/oleObject" Target="../embeddings/oleObject85.bin"/><Relationship Id="rId84" Type="http://schemas.openxmlformats.org/officeDocument/2006/relationships/image" Target="../media/image78.wmf"/><Relationship Id="rId89" Type="http://schemas.openxmlformats.org/officeDocument/2006/relationships/oleObject" Target="../embeddings/oleObject96.bin"/><Relationship Id="rId16" Type="http://schemas.openxmlformats.org/officeDocument/2006/relationships/oleObject" Target="../embeddings/oleObject58.bin"/><Relationship Id="rId11" Type="http://schemas.openxmlformats.org/officeDocument/2006/relationships/oleObject" Target="../embeddings/oleObject55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56.wmf"/><Relationship Id="rId53" Type="http://schemas.openxmlformats.org/officeDocument/2006/relationships/image" Target="../media/image64.wmf"/><Relationship Id="rId58" Type="http://schemas.openxmlformats.org/officeDocument/2006/relationships/image" Target="../media/image66.wmf"/><Relationship Id="rId74" Type="http://schemas.openxmlformats.org/officeDocument/2006/relationships/image" Target="../media/image73.wmf"/><Relationship Id="rId79" Type="http://schemas.openxmlformats.org/officeDocument/2006/relationships/oleObject" Target="../embeddings/oleObject91.bin"/><Relationship Id="rId5" Type="http://schemas.openxmlformats.org/officeDocument/2006/relationships/oleObject" Target="../embeddings/oleObject52.bin"/><Relationship Id="rId90" Type="http://schemas.openxmlformats.org/officeDocument/2006/relationships/image" Target="../media/image81.wmf"/><Relationship Id="rId95" Type="http://schemas.openxmlformats.org/officeDocument/2006/relationships/oleObject" Target="../embeddings/oleObject99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51.wmf"/><Relationship Id="rId43" Type="http://schemas.openxmlformats.org/officeDocument/2006/relationships/image" Target="../media/image59.wmf"/><Relationship Id="rId48" Type="http://schemas.openxmlformats.org/officeDocument/2006/relationships/oleObject" Target="../embeddings/oleObject74.bin"/><Relationship Id="rId64" Type="http://schemas.openxmlformats.org/officeDocument/2006/relationships/image" Target="../media/image69.wmf"/><Relationship Id="rId69" Type="http://schemas.openxmlformats.org/officeDocument/2006/relationships/image" Target="../media/image71.wmf"/><Relationship Id="rId80" Type="http://schemas.openxmlformats.org/officeDocument/2006/relationships/image" Target="../media/image76.wmf"/><Relationship Id="rId85" Type="http://schemas.openxmlformats.org/officeDocument/2006/relationships/oleObject" Target="../embeddings/oleObject94.bin"/><Relationship Id="rId3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69.bin"/><Relationship Id="rId46" Type="http://schemas.openxmlformats.org/officeDocument/2006/relationships/oleObject" Target="../embeddings/oleObject73.bin"/><Relationship Id="rId59" Type="http://schemas.openxmlformats.org/officeDocument/2006/relationships/oleObject" Target="../embeddings/oleObject80.bin"/><Relationship Id="rId67" Type="http://schemas.openxmlformats.org/officeDocument/2006/relationships/image" Target="../media/image70.wmf"/><Relationship Id="rId20" Type="http://schemas.openxmlformats.org/officeDocument/2006/relationships/oleObject" Target="../embeddings/oleObject60.bin"/><Relationship Id="rId41" Type="http://schemas.openxmlformats.org/officeDocument/2006/relationships/image" Target="../media/image58.wmf"/><Relationship Id="rId54" Type="http://schemas.openxmlformats.org/officeDocument/2006/relationships/oleObject" Target="../embeddings/oleObject77.bin"/><Relationship Id="rId62" Type="http://schemas.openxmlformats.org/officeDocument/2006/relationships/image" Target="../media/image68.wmf"/><Relationship Id="rId70" Type="http://schemas.openxmlformats.org/officeDocument/2006/relationships/oleObject" Target="../embeddings/oleObject86.bin"/><Relationship Id="rId75" Type="http://schemas.openxmlformats.org/officeDocument/2006/relationships/oleObject" Target="../embeddings/oleObject89.bin"/><Relationship Id="rId83" Type="http://schemas.openxmlformats.org/officeDocument/2006/relationships/oleObject" Target="../embeddings/oleObject93.bin"/><Relationship Id="rId88" Type="http://schemas.openxmlformats.org/officeDocument/2006/relationships/image" Target="../media/image80.wmf"/><Relationship Id="rId91" Type="http://schemas.openxmlformats.org/officeDocument/2006/relationships/oleObject" Target="../embeddings/oleObject97.bin"/><Relationship Id="rId96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49" Type="http://schemas.openxmlformats.org/officeDocument/2006/relationships/image" Target="../media/image62.wmf"/><Relationship Id="rId57" Type="http://schemas.openxmlformats.org/officeDocument/2006/relationships/oleObject" Target="../embeddings/oleObject79.bin"/><Relationship Id="rId10" Type="http://schemas.openxmlformats.org/officeDocument/2006/relationships/image" Target="../media/image43.wmf"/><Relationship Id="rId31" Type="http://schemas.openxmlformats.org/officeDocument/2006/relationships/image" Target="../media/image53.wmf"/><Relationship Id="rId44" Type="http://schemas.openxmlformats.org/officeDocument/2006/relationships/oleObject" Target="../embeddings/oleObject72.bin"/><Relationship Id="rId52" Type="http://schemas.openxmlformats.org/officeDocument/2006/relationships/oleObject" Target="../embeddings/oleObject76.bin"/><Relationship Id="rId60" Type="http://schemas.openxmlformats.org/officeDocument/2006/relationships/image" Target="../media/image67.wmf"/><Relationship Id="rId65" Type="http://schemas.openxmlformats.org/officeDocument/2006/relationships/oleObject" Target="../embeddings/oleObject83.bin"/><Relationship Id="rId73" Type="http://schemas.openxmlformats.org/officeDocument/2006/relationships/oleObject" Target="../embeddings/oleObject88.bin"/><Relationship Id="rId78" Type="http://schemas.openxmlformats.org/officeDocument/2006/relationships/image" Target="../media/image75.wmf"/><Relationship Id="rId81" Type="http://schemas.openxmlformats.org/officeDocument/2006/relationships/oleObject" Target="../embeddings/oleObject92.bin"/><Relationship Id="rId86" Type="http://schemas.openxmlformats.org/officeDocument/2006/relationships/image" Target="../media/image79.wmf"/><Relationship Id="rId94" Type="http://schemas.openxmlformats.org/officeDocument/2006/relationships/image" Target="../media/image8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9.bin"/><Relationship Id="rId39" Type="http://schemas.openxmlformats.org/officeDocument/2006/relationships/image" Target="../media/image57.wmf"/><Relationship Id="rId34" Type="http://schemas.openxmlformats.org/officeDocument/2006/relationships/oleObject" Target="../embeddings/oleObject67.bin"/><Relationship Id="rId50" Type="http://schemas.openxmlformats.org/officeDocument/2006/relationships/oleObject" Target="../embeddings/oleObject75.bin"/><Relationship Id="rId55" Type="http://schemas.openxmlformats.org/officeDocument/2006/relationships/oleObject" Target="../embeddings/oleObject78.bin"/><Relationship Id="rId76" Type="http://schemas.openxmlformats.org/officeDocument/2006/relationships/image" Target="../media/image74.wmf"/><Relationship Id="rId97" Type="http://schemas.openxmlformats.org/officeDocument/2006/relationships/oleObject" Target="../embeddings/oleObject100.bin"/><Relationship Id="rId7" Type="http://schemas.openxmlformats.org/officeDocument/2006/relationships/oleObject" Target="../embeddings/oleObject53.bin"/><Relationship Id="rId71" Type="http://schemas.openxmlformats.org/officeDocument/2006/relationships/image" Target="../media/image72.wmf"/><Relationship Id="rId92" Type="http://schemas.openxmlformats.org/officeDocument/2006/relationships/image" Target="../media/image82.wmf"/><Relationship Id="rId2" Type="http://schemas.openxmlformats.org/officeDocument/2006/relationships/notesSlide" Target="../notesSlides/notesSlide6.xml"/><Relationship Id="rId29" Type="http://schemas.openxmlformats.org/officeDocument/2006/relationships/image" Target="../media/image52.wmf"/><Relationship Id="rId24" Type="http://schemas.openxmlformats.org/officeDocument/2006/relationships/oleObject" Target="../embeddings/oleObject62.bin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60.wmf"/><Relationship Id="rId66" Type="http://schemas.openxmlformats.org/officeDocument/2006/relationships/oleObject" Target="../embeddings/oleObject84.bin"/><Relationship Id="rId87" Type="http://schemas.openxmlformats.org/officeDocument/2006/relationships/oleObject" Target="../embeddings/oleObject95.bin"/><Relationship Id="rId61" Type="http://schemas.openxmlformats.org/officeDocument/2006/relationships/oleObject" Target="../embeddings/oleObject81.bin"/><Relationship Id="rId82" Type="http://schemas.openxmlformats.org/officeDocument/2006/relationships/image" Target="../media/image77.wmf"/><Relationship Id="rId19" Type="http://schemas.openxmlformats.org/officeDocument/2006/relationships/image" Target="../media/image47.wmf"/><Relationship Id="rId14" Type="http://schemas.openxmlformats.org/officeDocument/2006/relationships/oleObject" Target="../embeddings/oleObject57.bin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55.wmf"/><Relationship Id="rId56" Type="http://schemas.openxmlformats.org/officeDocument/2006/relationships/image" Target="../media/image65.wmf"/><Relationship Id="rId77" Type="http://schemas.openxmlformats.org/officeDocument/2006/relationships/oleObject" Target="../embeddings/oleObject90.bin"/><Relationship Id="rId8" Type="http://schemas.openxmlformats.org/officeDocument/2006/relationships/image" Target="../media/image42.wmf"/><Relationship Id="rId51" Type="http://schemas.openxmlformats.org/officeDocument/2006/relationships/image" Target="../media/image63.wmf"/><Relationship Id="rId72" Type="http://schemas.openxmlformats.org/officeDocument/2006/relationships/oleObject" Target="../embeddings/oleObject87.bin"/><Relationship Id="rId93" Type="http://schemas.openxmlformats.org/officeDocument/2006/relationships/oleObject" Target="../embeddings/oleObject98.bin"/><Relationship Id="rId98" Type="http://schemas.openxmlformats.org/officeDocument/2006/relationships/oleObject" Target="../embeddings/oleObject10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94.wmf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112.bin"/><Relationship Id="rId27" Type="http://schemas.openxmlformats.org/officeDocument/2006/relationships/oleObject" Target="../embeddings/oleObject1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8EDFE-59D1-EB95-D4A2-4B6B2147D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6.2 </a:t>
            </a:r>
            <a:br>
              <a:rPr lang="en-CA" dirty="0"/>
            </a:br>
            <a:r>
              <a:rPr lang="en-CA" dirty="0"/>
              <a:t>Solving Equations by </a:t>
            </a:r>
            <a:br>
              <a:rPr lang="en-CA" dirty="0"/>
            </a:br>
            <a:r>
              <a:rPr lang="en-CA" dirty="0"/>
              <a:t>Using Scal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77B4C361-4F11-6597-CA61-90A4BE815F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2F881F0F-3A06-D2F2-D696-40C2DF99A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50">
            <a:extLst>
              <a:ext uri="{FF2B5EF4-FFF2-40B4-BE49-F238E27FC236}">
                <a16:creationId xmlns:a16="http://schemas.microsoft.com/office/drawing/2014/main" id="{3171C9E6-3C55-E525-844C-608C0D713124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1801813"/>
            <a:ext cx="2562225" cy="941387"/>
            <a:chOff x="317500" y="1361954"/>
            <a:chExt cx="3622675" cy="1381246"/>
          </a:xfrm>
        </p:grpSpPr>
        <p:grpSp>
          <p:nvGrpSpPr>
            <p:cNvPr id="27736" name="Group 3">
              <a:extLst>
                <a:ext uri="{FF2B5EF4-FFF2-40B4-BE49-F238E27FC236}">
                  <a16:creationId xmlns:a16="http://schemas.microsoft.com/office/drawing/2014/main" id="{E340F508-B003-3AA2-825A-55277AA5D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500" y="1976438"/>
              <a:ext cx="3622675" cy="766762"/>
              <a:chOff x="304797" y="2617696"/>
              <a:chExt cx="4621304" cy="972667"/>
            </a:xfrm>
          </p:grpSpPr>
          <p:sp>
            <p:nvSpPr>
              <p:cNvPr id="5" name="Isosceles Triangle 4">
                <a:extLst>
                  <a:ext uri="{FF2B5EF4-FFF2-40B4-BE49-F238E27FC236}">
                    <a16:creationId xmlns:a16="http://schemas.microsoft.com/office/drawing/2014/main" id="{56488671-977F-1AA6-F3F8-0CED40046E0B}"/>
                  </a:ext>
                </a:extLst>
              </p:cNvPr>
              <p:cNvSpPr/>
              <p:nvPr/>
            </p:nvSpPr>
            <p:spPr>
              <a:xfrm>
                <a:off x="2326260" y="3188518"/>
                <a:ext cx="538293" cy="401845"/>
              </a:xfrm>
              <a:prstGeom prst="triangle">
                <a:avLst/>
              </a:prstGeom>
              <a:noFill/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27F455-F9CC-99EA-526B-7EA6D339EFE5}"/>
                  </a:ext>
                </a:extLst>
              </p:cNvPr>
              <p:cNvSpPr/>
              <p:nvPr/>
            </p:nvSpPr>
            <p:spPr>
              <a:xfrm>
                <a:off x="914673" y="3126469"/>
                <a:ext cx="3375784" cy="472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grpSp>
            <p:nvGrpSpPr>
              <p:cNvPr id="27760" name="Group 9">
                <a:extLst>
                  <a:ext uri="{FF2B5EF4-FFF2-40B4-BE49-F238E27FC236}">
                    <a16:creationId xmlns:a16="http://schemas.microsoft.com/office/drawing/2014/main" id="{FB1E1555-53DD-31C0-D8E3-467B2DA71E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2431" y="2617696"/>
                <a:ext cx="1263669" cy="553796"/>
                <a:chOff x="3191786" y="2120157"/>
                <a:chExt cx="1263669" cy="553796"/>
              </a:xfrm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CC60840D-BDFB-2C24-A2A5-F0F26474A5C2}"/>
                    </a:ext>
                  </a:extLst>
                </p:cNvPr>
                <p:cNvSpPr/>
                <p:nvPr/>
              </p:nvSpPr>
              <p:spPr>
                <a:xfrm rot="5400000">
                  <a:off x="3676599" y="2504267"/>
                  <a:ext cx="280700" cy="5726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6EA6D06F-D998-F87C-12AB-D627653259A5}"/>
                    </a:ext>
                  </a:extLst>
                </p:cNvPr>
                <p:cNvSpPr/>
                <p:nvPr/>
              </p:nvSpPr>
              <p:spPr>
                <a:xfrm rot="5400000">
                  <a:off x="4286471" y="2253115"/>
                  <a:ext cx="280701" cy="5726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574F0AF4-0422-CF39-AA14-2CF17D854692}"/>
                    </a:ext>
                  </a:extLst>
                </p:cNvPr>
                <p:cNvSpPr/>
                <p:nvPr/>
              </p:nvSpPr>
              <p:spPr>
                <a:xfrm rot="5400000">
                  <a:off x="3082473" y="2233861"/>
                  <a:ext cx="280700" cy="5440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545F218B-7617-718B-EF7B-A42689EBAD7A}"/>
                    </a:ext>
                  </a:extLst>
                </p:cNvPr>
                <p:cNvSpPr/>
                <p:nvPr/>
              </p:nvSpPr>
              <p:spPr>
                <a:xfrm>
                  <a:off x="3192758" y="2392550"/>
                  <a:ext cx="1259834" cy="4432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</p:grpSp>
          <p:grpSp>
            <p:nvGrpSpPr>
              <p:cNvPr id="27761" name="Group 12">
                <a:extLst>
                  <a:ext uri="{FF2B5EF4-FFF2-40B4-BE49-F238E27FC236}">
                    <a16:creationId xmlns:a16="http://schemas.microsoft.com/office/drawing/2014/main" id="{6B9FD271-FBD3-B2D6-EF93-430A603162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797" y="2621724"/>
                <a:ext cx="1263669" cy="553795"/>
                <a:chOff x="3191434" y="2119703"/>
                <a:chExt cx="1263669" cy="553795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D41E0FBE-B6F8-38ED-C246-6994FC774C48}"/>
                    </a:ext>
                  </a:extLst>
                </p:cNvPr>
                <p:cNvSpPr/>
                <p:nvPr/>
              </p:nvSpPr>
              <p:spPr>
                <a:xfrm rot="5400000">
                  <a:off x="3675275" y="2505695"/>
                  <a:ext cx="280700" cy="5726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E9CA4D88-78E2-CD4B-F09F-1B3CBDA72299}"/>
                    </a:ext>
                  </a:extLst>
                </p:cNvPr>
                <p:cNvSpPr/>
                <p:nvPr/>
              </p:nvSpPr>
              <p:spPr>
                <a:xfrm rot="5400000">
                  <a:off x="4285148" y="2254543"/>
                  <a:ext cx="280702" cy="5726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9003C233-18FF-B84B-2C81-31FFDD5E2020}"/>
                    </a:ext>
                  </a:extLst>
                </p:cNvPr>
                <p:cNvSpPr/>
                <p:nvPr/>
              </p:nvSpPr>
              <p:spPr>
                <a:xfrm rot="5400000">
                  <a:off x="3081147" y="2232337"/>
                  <a:ext cx="280702" cy="5440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9D952CD-8525-E05E-2C1E-F7BCB835D814}"/>
                    </a:ext>
                  </a:extLst>
                </p:cNvPr>
                <p:cNvSpPr/>
                <p:nvPr/>
              </p:nvSpPr>
              <p:spPr>
                <a:xfrm>
                  <a:off x="3191434" y="2391022"/>
                  <a:ext cx="1259834" cy="47276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CA"/>
                </a:p>
              </p:txBody>
            </p:sp>
          </p:grp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22B366A-81AB-1BC9-D1EA-B5580CB15FD0}"/>
                </a:ext>
              </a:extLst>
            </p:cNvPr>
            <p:cNvSpPr/>
            <p:nvPr/>
          </p:nvSpPr>
          <p:spPr>
            <a:xfrm rot="10800000">
              <a:off x="440950" y="1597208"/>
              <a:ext cx="118960" cy="50777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1C91139-14D1-4ABF-59F9-E66D5B5E1429}"/>
                </a:ext>
              </a:extLst>
            </p:cNvPr>
            <p:cNvSpPr/>
            <p:nvPr/>
          </p:nvSpPr>
          <p:spPr>
            <a:xfrm rot="10800000">
              <a:off x="642958" y="1599538"/>
              <a:ext cx="118960" cy="50777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F2338CE-A8DF-A86E-C071-8DF228888C27}"/>
                </a:ext>
              </a:extLst>
            </p:cNvPr>
            <p:cNvSpPr/>
            <p:nvPr/>
          </p:nvSpPr>
          <p:spPr>
            <a:xfrm rot="10800000">
              <a:off x="3078275" y="1627489"/>
              <a:ext cx="118961" cy="50777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3006057-24E5-426C-085C-DD05FD8788C2}"/>
                </a:ext>
              </a:extLst>
            </p:cNvPr>
            <p:cNvSpPr/>
            <p:nvPr/>
          </p:nvSpPr>
          <p:spPr>
            <a:xfrm rot="16200000">
              <a:off x="1076237" y="1795110"/>
              <a:ext cx="118791" cy="118961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912A0405-B165-8F1A-BE2E-632D9139AEEA}"/>
                </a:ext>
              </a:extLst>
            </p:cNvPr>
            <p:cNvSpPr/>
            <p:nvPr/>
          </p:nvSpPr>
          <p:spPr>
            <a:xfrm rot="16200000">
              <a:off x="1076235" y="1988439"/>
              <a:ext cx="118793" cy="118961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1D70FCF-1EBE-5FA6-8AE7-F06E436E5137}"/>
                </a:ext>
              </a:extLst>
            </p:cNvPr>
            <p:cNvSpPr/>
            <p:nvPr/>
          </p:nvSpPr>
          <p:spPr>
            <a:xfrm rot="16200000">
              <a:off x="3637247" y="1587807"/>
              <a:ext cx="118793" cy="11896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D56825F-2312-9673-7F89-5565A3F1FBC3}"/>
                </a:ext>
              </a:extLst>
            </p:cNvPr>
            <p:cNvSpPr/>
            <p:nvPr/>
          </p:nvSpPr>
          <p:spPr>
            <a:xfrm rot="16200000">
              <a:off x="3430750" y="1382833"/>
              <a:ext cx="118793" cy="11896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6273DFF7-D7D9-1FDF-EACE-EA121C2AEC17}"/>
                </a:ext>
              </a:extLst>
            </p:cNvPr>
            <p:cNvSpPr/>
            <p:nvPr/>
          </p:nvSpPr>
          <p:spPr>
            <a:xfrm rot="16200000">
              <a:off x="3635004" y="1972133"/>
              <a:ext cx="118791" cy="118961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4262D30-D951-AD71-3126-CD228C1EE0C2}"/>
                </a:ext>
              </a:extLst>
            </p:cNvPr>
            <p:cNvSpPr/>
            <p:nvPr/>
          </p:nvSpPr>
          <p:spPr>
            <a:xfrm rot="16200000">
              <a:off x="1085215" y="1403796"/>
              <a:ext cx="118791" cy="118961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1BC97A6D-4D8C-178A-DA52-0969CE3A15CA}"/>
                </a:ext>
              </a:extLst>
            </p:cNvPr>
            <p:cNvSpPr/>
            <p:nvPr/>
          </p:nvSpPr>
          <p:spPr>
            <a:xfrm rot="16200000">
              <a:off x="1085215" y="1608770"/>
              <a:ext cx="118791" cy="118961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C772404-1113-F73B-F627-4F4E8EB3774E}"/>
                </a:ext>
              </a:extLst>
            </p:cNvPr>
            <p:cNvSpPr/>
            <p:nvPr/>
          </p:nvSpPr>
          <p:spPr>
            <a:xfrm rot="16200000">
              <a:off x="3816811" y="1767159"/>
              <a:ext cx="118791" cy="11896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98EAC65-DBF6-34E9-82A2-1C68B17D28E2}"/>
                </a:ext>
              </a:extLst>
            </p:cNvPr>
            <p:cNvSpPr/>
            <p:nvPr/>
          </p:nvSpPr>
          <p:spPr>
            <a:xfrm rot="16200000">
              <a:off x="3610314" y="1385162"/>
              <a:ext cx="118791" cy="11896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11E824FC-0984-AB1F-B141-34DF840B0597}"/>
                </a:ext>
              </a:extLst>
            </p:cNvPr>
            <p:cNvSpPr/>
            <p:nvPr/>
          </p:nvSpPr>
          <p:spPr>
            <a:xfrm rot="16200000">
              <a:off x="3623780" y="1783465"/>
              <a:ext cx="118793" cy="11896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793DC947-27D6-0A2A-58E6-E1A355886AB8}"/>
                </a:ext>
              </a:extLst>
            </p:cNvPr>
            <p:cNvSpPr/>
            <p:nvPr/>
          </p:nvSpPr>
          <p:spPr>
            <a:xfrm rot="10800000">
              <a:off x="3271304" y="1615842"/>
              <a:ext cx="118961" cy="50777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A606285-E9FE-450F-7666-4F1A6A095025}"/>
                </a:ext>
              </a:extLst>
            </p:cNvPr>
            <p:cNvSpPr/>
            <p:nvPr/>
          </p:nvSpPr>
          <p:spPr>
            <a:xfrm rot="10800000">
              <a:off x="3450867" y="1606525"/>
              <a:ext cx="118961" cy="50544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E950CE6A-1111-A2A4-778A-4263415366CF}"/>
                </a:ext>
              </a:extLst>
            </p:cNvPr>
            <p:cNvSpPr/>
            <p:nvPr/>
          </p:nvSpPr>
          <p:spPr>
            <a:xfrm rot="16200000">
              <a:off x="3819054" y="1564515"/>
              <a:ext cx="118793" cy="118961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8FBE6692-D967-A510-647D-F4A9444CDA0C}"/>
                </a:ext>
              </a:extLst>
            </p:cNvPr>
            <p:cNvSpPr/>
            <p:nvPr/>
          </p:nvSpPr>
          <p:spPr>
            <a:xfrm rot="16200000">
              <a:off x="3807833" y="1361869"/>
              <a:ext cx="118791" cy="11896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36AAFF9E-2480-B18C-A082-BB57158C86EF}"/>
                </a:ext>
              </a:extLst>
            </p:cNvPr>
            <p:cNvSpPr/>
            <p:nvPr/>
          </p:nvSpPr>
          <p:spPr>
            <a:xfrm rot="16200000">
              <a:off x="860762" y="1771818"/>
              <a:ext cx="118791" cy="118961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A02FB92-9AAB-BFA7-6BB0-A3C26FF88E2D}"/>
                </a:ext>
              </a:extLst>
            </p:cNvPr>
            <p:cNvSpPr/>
            <p:nvPr/>
          </p:nvSpPr>
          <p:spPr>
            <a:xfrm rot="16200000">
              <a:off x="860762" y="1962816"/>
              <a:ext cx="118791" cy="118961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BE316B9-8344-64A2-B95E-C4FC2EBC3202}"/>
                </a:ext>
              </a:extLst>
            </p:cNvPr>
            <p:cNvSpPr/>
            <p:nvPr/>
          </p:nvSpPr>
          <p:spPr>
            <a:xfrm rot="16200000">
              <a:off x="867495" y="1378175"/>
              <a:ext cx="118793" cy="11896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274FDAC-F2FE-7522-667F-4F4FEAC7BD5F}"/>
                </a:ext>
              </a:extLst>
            </p:cNvPr>
            <p:cNvSpPr/>
            <p:nvPr/>
          </p:nvSpPr>
          <p:spPr>
            <a:xfrm rot="16200000">
              <a:off x="867495" y="1583149"/>
              <a:ext cx="118793" cy="11896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grpSp>
        <p:nvGrpSpPr>
          <p:cNvPr id="27651" name="Group 77">
            <a:extLst>
              <a:ext uri="{FF2B5EF4-FFF2-40B4-BE49-F238E27FC236}">
                <a16:creationId xmlns:a16="http://schemas.microsoft.com/office/drawing/2014/main" id="{1E98AAFF-A4EA-A9F1-D6FA-FCE0508A4F22}"/>
              </a:ext>
            </a:extLst>
          </p:cNvPr>
          <p:cNvGrpSpPr>
            <a:grpSpLocks/>
          </p:cNvGrpSpPr>
          <p:nvPr/>
        </p:nvGrpSpPr>
        <p:grpSpPr bwMode="auto">
          <a:xfrm>
            <a:off x="3684588" y="955675"/>
            <a:ext cx="4408487" cy="668338"/>
            <a:chOff x="3562066" y="2811440"/>
            <a:chExt cx="4408227" cy="668738"/>
          </a:xfrm>
        </p:grpSpPr>
        <p:grpSp>
          <p:nvGrpSpPr>
            <p:cNvPr id="27716" name="Group 74">
              <a:extLst>
                <a:ext uri="{FF2B5EF4-FFF2-40B4-BE49-F238E27FC236}">
                  <a16:creationId xmlns:a16="http://schemas.microsoft.com/office/drawing/2014/main" id="{DC0E6EE7-213D-F00E-16FE-CD210EB49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2066" y="2868394"/>
              <a:ext cx="4408227" cy="611784"/>
              <a:chOff x="3562066" y="2868394"/>
              <a:chExt cx="4408227" cy="611784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FF4E1712-8570-DEEE-093C-30701C5608F9}"/>
                  </a:ext>
                </a:extLst>
              </p:cNvPr>
              <p:cNvCxnSpPr/>
              <p:nvPr/>
            </p:nvCxnSpPr>
            <p:spPr>
              <a:xfrm flipV="1">
                <a:off x="3562066" y="2989346"/>
                <a:ext cx="4408227" cy="0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720" name="Object 2">
                <a:extLst>
                  <a:ext uri="{FF2B5EF4-FFF2-40B4-BE49-F238E27FC236}">
                    <a16:creationId xmlns:a16="http://schemas.microsoft.com/office/drawing/2014/main" id="{E5CE0E57-53B7-AC1D-A962-09F180A6B9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7937" y="3028902"/>
              <a:ext cx="322340" cy="451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5" imgH="177415" progId="Equation.DSMT4">
                      <p:embed/>
                    </p:oleObj>
                  </mc:Choice>
                  <mc:Fallback>
                    <p:oleObj name="Equation" r:id="rId3" imgW="126725" imgH="177415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7937" y="3028902"/>
                            <a:ext cx="322340" cy="451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21" name="Object 3">
                <a:extLst>
                  <a:ext uri="{FF2B5EF4-FFF2-40B4-BE49-F238E27FC236}">
                    <a16:creationId xmlns:a16="http://schemas.microsoft.com/office/drawing/2014/main" id="{F0B7BCB1-01D9-39D2-2474-073A8FBD7A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85301" y="3037836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5301" y="3037836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22" name="Object 4">
                <a:extLst>
                  <a:ext uri="{FF2B5EF4-FFF2-40B4-BE49-F238E27FC236}">
                    <a16:creationId xmlns:a16="http://schemas.microsoft.com/office/drawing/2014/main" id="{3D900B2F-8B5D-924D-0587-47DBBAB29B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8627" y="3017838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780" imgH="164814" progId="Equation.DSMT4">
                      <p:embed/>
                    </p:oleObj>
                  </mc:Choice>
                  <mc:Fallback>
                    <p:oleObj name="Equation" r:id="rId7" imgW="126780" imgH="164814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627" y="3017838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23" name="Object 5">
                <a:extLst>
                  <a:ext uri="{FF2B5EF4-FFF2-40B4-BE49-F238E27FC236}">
                    <a16:creationId xmlns:a16="http://schemas.microsoft.com/office/drawing/2014/main" id="{6A869204-74FB-AEEF-F6E3-00C4BB2199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5988" y="3019425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03024" imgH="164957" progId="Equation.DSMT4">
                      <p:embed/>
                    </p:oleObj>
                  </mc:Choice>
                  <mc:Fallback>
                    <p:oleObj name="Equation" r:id="rId9" imgW="203024" imgH="164957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988" y="3019425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24" name="Object 6">
                <a:extLst>
                  <a:ext uri="{FF2B5EF4-FFF2-40B4-BE49-F238E27FC236}">
                    <a16:creationId xmlns:a16="http://schemas.microsoft.com/office/drawing/2014/main" id="{FFB00799-ABF8-F2AE-4B5E-970CDFB1BE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0615" y="3022909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03024" imgH="164957" progId="Equation.DSMT4">
                      <p:embed/>
                    </p:oleObj>
                  </mc:Choice>
                  <mc:Fallback>
                    <p:oleObj name="Equation" r:id="rId11" imgW="203024" imgH="164957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615" y="3022909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9F6BA8FA-BFB3-C9D7-6B95-315EE50A8790}"/>
                  </a:ext>
                </a:extLst>
              </p:cNvPr>
              <p:cNvCxnSpPr/>
              <p:nvPr/>
            </p:nvCxnSpPr>
            <p:spPr>
              <a:xfrm rot="5400000" flipH="1" flipV="1">
                <a:off x="5711337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F2188A5F-102A-524D-ED16-917515E5E25F}"/>
                  </a:ext>
                </a:extLst>
              </p:cNvPr>
              <p:cNvCxnSpPr/>
              <p:nvPr/>
            </p:nvCxnSpPr>
            <p:spPr>
              <a:xfrm rot="5400000" flipH="1" flipV="1">
                <a:off x="6068504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D3F33B60-0AE1-DF29-3E3A-2140663935F3}"/>
                  </a:ext>
                </a:extLst>
              </p:cNvPr>
              <p:cNvCxnSpPr/>
              <p:nvPr/>
            </p:nvCxnSpPr>
            <p:spPr>
              <a:xfrm rot="5400000" flipH="1" flipV="1">
                <a:off x="6425670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B3EC226D-C75A-16B1-351F-8CD99C6EFFFF}"/>
                  </a:ext>
                </a:extLst>
              </p:cNvPr>
              <p:cNvCxnSpPr/>
              <p:nvPr/>
            </p:nvCxnSpPr>
            <p:spPr>
              <a:xfrm rot="5400000" flipH="1" flipV="1">
                <a:off x="679712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72355E68-5EC1-F37D-0925-3ACEF278D470}"/>
                  </a:ext>
                </a:extLst>
              </p:cNvPr>
              <p:cNvCxnSpPr/>
              <p:nvPr/>
            </p:nvCxnSpPr>
            <p:spPr>
              <a:xfrm rot="5400000" flipH="1" flipV="1">
                <a:off x="7166989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7080B445-7489-EB42-F447-5CDECF7DE460}"/>
                  </a:ext>
                </a:extLst>
              </p:cNvPr>
              <p:cNvCxnSpPr/>
              <p:nvPr/>
            </p:nvCxnSpPr>
            <p:spPr>
              <a:xfrm rot="5400000" flipH="1" flipV="1">
                <a:off x="7538442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B47A8D28-84D3-7A82-28BF-F6F4164CE6A4}"/>
                  </a:ext>
                </a:extLst>
              </p:cNvPr>
              <p:cNvCxnSpPr/>
              <p:nvPr/>
            </p:nvCxnSpPr>
            <p:spPr>
              <a:xfrm rot="5400000" flipH="1" flipV="1">
                <a:off x="4622376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64359186-1851-05ED-8488-704A7BA0746E}"/>
                  </a:ext>
                </a:extLst>
              </p:cNvPr>
              <p:cNvCxnSpPr/>
              <p:nvPr/>
            </p:nvCxnSpPr>
            <p:spPr>
              <a:xfrm rot="5400000" flipH="1" flipV="1">
                <a:off x="497954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F1445C2F-2328-9902-FA82-E8615AA831DD}"/>
                  </a:ext>
                </a:extLst>
              </p:cNvPr>
              <p:cNvCxnSpPr/>
              <p:nvPr/>
            </p:nvCxnSpPr>
            <p:spPr>
              <a:xfrm rot="5400000" flipH="1" flipV="1">
                <a:off x="5336709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EC5155AC-F831-6D2F-7AE7-6037A23F2DB8}"/>
                  </a:ext>
                </a:extLst>
              </p:cNvPr>
              <p:cNvCxnSpPr/>
              <p:nvPr/>
            </p:nvCxnSpPr>
            <p:spPr>
              <a:xfrm rot="5400000" flipH="1" flipV="1">
                <a:off x="4242987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8B4E6885-2CB6-199A-D67B-8DF59D2E2821}"/>
                  </a:ext>
                </a:extLst>
              </p:cNvPr>
              <p:cNvCxnSpPr/>
              <p:nvPr/>
            </p:nvCxnSpPr>
            <p:spPr>
              <a:xfrm rot="5400000" flipH="1" flipV="1">
                <a:off x="3862009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EBF3C503-B8DA-7EEB-8DB1-5BBA45C09789}"/>
                </a:ext>
              </a:extLst>
            </p:cNvPr>
            <p:cNvSpPr/>
            <p:nvPr/>
          </p:nvSpPr>
          <p:spPr>
            <a:xfrm>
              <a:off x="5308213" y="2838444"/>
              <a:ext cx="273034" cy="273213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77" name="Right Arrow 76">
              <a:extLst>
                <a:ext uri="{FF2B5EF4-FFF2-40B4-BE49-F238E27FC236}">
                  <a16:creationId xmlns:a16="http://schemas.microsoft.com/office/drawing/2014/main" id="{77122DA1-91E5-D309-06BC-59CBFEE14849}"/>
                </a:ext>
              </a:extLst>
            </p:cNvPr>
            <p:cNvSpPr/>
            <p:nvPr/>
          </p:nvSpPr>
          <p:spPr>
            <a:xfrm>
              <a:off x="5595533" y="2811440"/>
              <a:ext cx="2006482" cy="327221"/>
            </a:xfrm>
            <a:prstGeom prst="rightArrow">
              <a:avLst/>
            </a:prstGeom>
            <a:solidFill>
              <a:srgbClr val="FF0000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pSp>
        <p:nvGrpSpPr>
          <p:cNvPr id="27652" name="Group 99">
            <a:extLst>
              <a:ext uri="{FF2B5EF4-FFF2-40B4-BE49-F238E27FC236}">
                <a16:creationId xmlns:a16="http://schemas.microsoft.com/office/drawing/2014/main" id="{3308A640-28DB-B3A1-D598-4ED21BB9575A}"/>
              </a:ext>
            </a:extLst>
          </p:cNvPr>
          <p:cNvGrpSpPr>
            <a:grpSpLocks/>
          </p:cNvGrpSpPr>
          <p:nvPr/>
        </p:nvGrpSpPr>
        <p:grpSpPr bwMode="auto">
          <a:xfrm>
            <a:off x="3727450" y="2595563"/>
            <a:ext cx="4408488" cy="668337"/>
            <a:chOff x="3728114" y="2595350"/>
            <a:chExt cx="4408227" cy="668738"/>
          </a:xfrm>
        </p:grpSpPr>
        <p:grpSp>
          <p:nvGrpSpPr>
            <p:cNvPr id="27696" name="Group 79">
              <a:extLst>
                <a:ext uri="{FF2B5EF4-FFF2-40B4-BE49-F238E27FC236}">
                  <a16:creationId xmlns:a16="http://schemas.microsoft.com/office/drawing/2014/main" id="{F2E23A02-BA23-C3F3-3015-269E444B6E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8114" y="2652304"/>
              <a:ext cx="4408227" cy="611784"/>
              <a:chOff x="3562066" y="2868394"/>
              <a:chExt cx="4408227" cy="611784"/>
            </a:xfrm>
          </p:grpSpPr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A7217FBD-508B-8BCA-3A25-45193AD8E1F1}"/>
                  </a:ext>
                </a:extLst>
              </p:cNvPr>
              <p:cNvCxnSpPr/>
              <p:nvPr/>
            </p:nvCxnSpPr>
            <p:spPr>
              <a:xfrm flipV="1">
                <a:off x="3562066" y="2989347"/>
                <a:ext cx="4408227" cy="0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700" name="Object 7">
                <a:extLst>
                  <a:ext uri="{FF2B5EF4-FFF2-40B4-BE49-F238E27FC236}">
                    <a16:creationId xmlns:a16="http://schemas.microsoft.com/office/drawing/2014/main" id="{A16708CC-67AA-1090-37D0-13DBD6FBC2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7937" y="3028902"/>
              <a:ext cx="322340" cy="451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26725" imgH="177415" progId="Equation.DSMT4">
                      <p:embed/>
                    </p:oleObj>
                  </mc:Choice>
                  <mc:Fallback>
                    <p:oleObj name="Equation" r:id="rId13" imgW="126725" imgH="17741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7937" y="3028902"/>
                            <a:ext cx="322340" cy="451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1" name="Object 8">
                <a:extLst>
                  <a:ext uri="{FF2B5EF4-FFF2-40B4-BE49-F238E27FC236}">
                    <a16:creationId xmlns:a16="http://schemas.microsoft.com/office/drawing/2014/main" id="{2FB45E8A-938B-02A3-FFFE-47E79027E5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85301" y="3037836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780" imgH="164814" progId="Equation.DSMT4">
                      <p:embed/>
                    </p:oleObj>
                  </mc:Choice>
                  <mc:Fallback>
                    <p:oleObj name="Equation" r:id="rId15" imgW="126780" imgH="164814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5301" y="3037836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2" name="Object 9">
                <a:extLst>
                  <a:ext uri="{FF2B5EF4-FFF2-40B4-BE49-F238E27FC236}">
                    <a16:creationId xmlns:a16="http://schemas.microsoft.com/office/drawing/2014/main" id="{EB982FD6-E9B2-E2E7-A399-03CD826988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8627" y="3017838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6780" imgH="164814" progId="Equation.DSMT4">
                      <p:embed/>
                    </p:oleObj>
                  </mc:Choice>
                  <mc:Fallback>
                    <p:oleObj name="Equation" r:id="rId17" imgW="126780" imgH="164814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627" y="3017838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3" name="Object 10">
                <a:extLst>
                  <a:ext uri="{FF2B5EF4-FFF2-40B4-BE49-F238E27FC236}">
                    <a16:creationId xmlns:a16="http://schemas.microsoft.com/office/drawing/2014/main" id="{D9A8AAF7-44FD-AA0E-62C2-9324C76A18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5988" y="3019425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03024" imgH="164957" progId="Equation.DSMT4">
                      <p:embed/>
                    </p:oleObj>
                  </mc:Choice>
                  <mc:Fallback>
                    <p:oleObj name="Equation" r:id="rId19" imgW="203024" imgH="164957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988" y="3019425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4" name="Object 11">
                <a:extLst>
                  <a:ext uri="{FF2B5EF4-FFF2-40B4-BE49-F238E27FC236}">
                    <a16:creationId xmlns:a16="http://schemas.microsoft.com/office/drawing/2014/main" id="{4B525372-1561-8C99-C0E5-92B54815B6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0615" y="3022909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03024" imgH="164957" progId="Equation.DSMT4">
                      <p:embed/>
                    </p:oleObj>
                  </mc:Choice>
                  <mc:Fallback>
                    <p:oleObj name="Equation" r:id="rId21" imgW="203024" imgH="164957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615" y="3022909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FC38F0F6-191F-6252-1268-07DAC397B79F}"/>
                  </a:ext>
                </a:extLst>
              </p:cNvPr>
              <p:cNvCxnSpPr/>
              <p:nvPr/>
            </p:nvCxnSpPr>
            <p:spPr>
              <a:xfrm rot="5400000" flipH="1" flipV="1">
                <a:off x="5711337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49D1E8C9-B4F6-19FA-0510-28E96A8202EF}"/>
                  </a:ext>
                </a:extLst>
              </p:cNvPr>
              <p:cNvCxnSpPr/>
              <p:nvPr/>
            </p:nvCxnSpPr>
            <p:spPr>
              <a:xfrm rot="5400000" flipH="1" flipV="1">
                <a:off x="606850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30A097D3-0F1D-CCDB-2724-A852B1CCC896}"/>
                  </a:ext>
                </a:extLst>
              </p:cNvPr>
              <p:cNvCxnSpPr/>
              <p:nvPr/>
            </p:nvCxnSpPr>
            <p:spPr>
              <a:xfrm rot="5400000" flipH="1" flipV="1">
                <a:off x="6425670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62EA1202-A86E-C4E6-B9FF-A40C7D21FF74}"/>
                  </a:ext>
                </a:extLst>
              </p:cNvPr>
              <p:cNvCxnSpPr/>
              <p:nvPr/>
            </p:nvCxnSpPr>
            <p:spPr>
              <a:xfrm rot="5400000" flipH="1" flipV="1">
                <a:off x="679712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71A855D2-8B9F-230B-D929-C960E23F30EF}"/>
                  </a:ext>
                </a:extLst>
              </p:cNvPr>
              <p:cNvCxnSpPr/>
              <p:nvPr/>
            </p:nvCxnSpPr>
            <p:spPr>
              <a:xfrm rot="5400000" flipH="1" flipV="1">
                <a:off x="7166988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F3C9BB55-AB3B-A327-7480-1496C19DAE2E}"/>
                  </a:ext>
                </a:extLst>
              </p:cNvPr>
              <p:cNvCxnSpPr/>
              <p:nvPr/>
            </p:nvCxnSpPr>
            <p:spPr>
              <a:xfrm rot="5400000" flipH="1" flipV="1">
                <a:off x="7538441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C3898F19-7843-8F99-2488-F6EEF2CC872C}"/>
                  </a:ext>
                </a:extLst>
              </p:cNvPr>
              <p:cNvCxnSpPr/>
              <p:nvPr/>
            </p:nvCxnSpPr>
            <p:spPr>
              <a:xfrm rot="5400000" flipH="1" flipV="1">
                <a:off x="4622377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A1FFD37E-3AE7-BD24-2C1E-2287DB44469D}"/>
                  </a:ext>
                </a:extLst>
              </p:cNvPr>
              <p:cNvCxnSpPr/>
              <p:nvPr/>
            </p:nvCxnSpPr>
            <p:spPr>
              <a:xfrm rot="5400000" flipH="1" flipV="1">
                <a:off x="497954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4A68932A-2CC1-AA2E-B873-CECC6C1B367E}"/>
                  </a:ext>
                </a:extLst>
              </p:cNvPr>
              <p:cNvCxnSpPr/>
              <p:nvPr/>
            </p:nvCxnSpPr>
            <p:spPr>
              <a:xfrm rot="5400000" flipH="1" flipV="1">
                <a:off x="5336710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CD79B339-CD8D-ED08-3E36-268D90239FB7}"/>
                  </a:ext>
                </a:extLst>
              </p:cNvPr>
              <p:cNvCxnSpPr/>
              <p:nvPr/>
            </p:nvCxnSpPr>
            <p:spPr>
              <a:xfrm rot="5400000" flipH="1" flipV="1">
                <a:off x="4242986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6F135F00-8998-D153-052F-A95D58ADED2F}"/>
                  </a:ext>
                </a:extLst>
              </p:cNvPr>
              <p:cNvCxnSpPr/>
              <p:nvPr/>
            </p:nvCxnSpPr>
            <p:spPr>
              <a:xfrm rot="5400000" flipH="1" flipV="1">
                <a:off x="3862009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51A8C2A9-0B29-A4C3-70DB-33B7B5A90F82}"/>
                </a:ext>
              </a:extLst>
            </p:cNvPr>
            <p:cNvSpPr/>
            <p:nvPr/>
          </p:nvSpPr>
          <p:spPr>
            <a:xfrm>
              <a:off x="5474261" y="2622353"/>
              <a:ext cx="273034" cy="273214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82" name="Right Arrow 81">
              <a:extLst>
                <a:ext uri="{FF2B5EF4-FFF2-40B4-BE49-F238E27FC236}">
                  <a16:creationId xmlns:a16="http://schemas.microsoft.com/office/drawing/2014/main" id="{EAF5C4BC-D94D-523E-43DF-D3A2789992B3}"/>
                </a:ext>
              </a:extLst>
            </p:cNvPr>
            <p:cNvSpPr/>
            <p:nvPr/>
          </p:nvSpPr>
          <p:spPr>
            <a:xfrm flipH="1">
              <a:off x="3917016" y="2595350"/>
              <a:ext cx="1557245" cy="325632"/>
            </a:xfrm>
            <a:prstGeom prst="rightArrow">
              <a:avLst/>
            </a:prstGeom>
            <a:solidFill>
              <a:srgbClr val="FF0000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pSp>
        <p:nvGrpSpPr>
          <p:cNvPr id="27653" name="Group 121">
            <a:extLst>
              <a:ext uri="{FF2B5EF4-FFF2-40B4-BE49-F238E27FC236}">
                <a16:creationId xmlns:a16="http://schemas.microsoft.com/office/drawing/2014/main" id="{8E4CA8A5-194C-AE6A-5D6E-6C376A96D277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041775"/>
            <a:ext cx="4408488" cy="668338"/>
            <a:chOff x="3562066" y="2811440"/>
            <a:chExt cx="4408227" cy="668738"/>
          </a:xfrm>
        </p:grpSpPr>
        <p:grpSp>
          <p:nvGrpSpPr>
            <p:cNvPr id="27676" name="Group 122">
              <a:extLst>
                <a:ext uri="{FF2B5EF4-FFF2-40B4-BE49-F238E27FC236}">
                  <a16:creationId xmlns:a16="http://schemas.microsoft.com/office/drawing/2014/main" id="{F2710AE5-342B-F61B-8899-B0CF4E213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2066" y="2868394"/>
              <a:ext cx="4408227" cy="611784"/>
              <a:chOff x="3562066" y="2868394"/>
              <a:chExt cx="4408227" cy="611784"/>
            </a:xfrm>
          </p:grpSpPr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ECDD5D97-BF0B-5008-0028-3CC74AE696E9}"/>
                  </a:ext>
                </a:extLst>
              </p:cNvPr>
              <p:cNvCxnSpPr/>
              <p:nvPr/>
            </p:nvCxnSpPr>
            <p:spPr>
              <a:xfrm flipV="1">
                <a:off x="3562066" y="2989346"/>
                <a:ext cx="4408227" cy="0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680" name="Object 12">
                <a:extLst>
                  <a:ext uri="{FF2B5EF4-FFF2-40B4-BE49-F238E27FC236}">
                    <a16:creationId xmlns:a16="http://schemas.microsoft.com/office/drawing/2014/main" id="{6B4847AD-04FC-2CBB-0C52-879FBAAEC2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7937" y="3028902"/>
              <a:ext cx="322340" cy="451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26725" imgH="177415" progId="Equation.DSMT4">
                      <p:embed/>
                    </p:oleObj>
                  </mc:Choice>
                  <mc:Fallback>
                    <p:oleObj name="Equation" r:id="rId23" imgW="126725" imgH="17741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7937" y="3028902"/>
                            <a:ext cx="322340" cy="451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1" name="Object 13">
                <a:extLst>
                  <a:ext uri="{FF2B5EF4-FFF2-40B4-BE49-F238E27FC236}">
                    <a16:creationId xmlns:a16="http://schemas.microsoft.com/office/drawing/2014/main" id="{55834A2C-BA05-036E-DD22-D66EE5EF8C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85301" y="3037836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26780" imgH="164814" progId="Equation.DSMT4">
                      <p:embed/>
                    </p:oleObj>
                  </mc:Choice>
                  <mc:Fallback>
                    <p:oleObj name="Equation" r:id="rId24" imgW="126780" imgH="164814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5301" y="3037836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2" name="Object 14">
                <a:extLst>
                  <a:ext uri="{FF2B5EF4-FFF2-40B4-BE49-F238E27FC236}">
                    <a16:creationId xmlns:a16="http://schemas.microsoft.com/office/drawing/2014/main" id="{89DF9A17-2AB9-E8BA-65FA-FC10CCE739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8627" y="3017838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26780" imgH="164814" progId="Equation.DSMT4">
                      <p:embed/>
                    </p:oleObj>
                  </mc:Choice>
                  <mc:Fallback>
                    <p:oleObj name="Equation" r:id="rId25" imgW="126780" imgH="164814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627" y="3017838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3" name="Object 15">
                <a:extLst>
                  <a:ext uri="{FF2B5EF4-FFF2-40B4-BE49-F238E27FC236}">
                    <a16:creationId xmlns:a16="http://schemas.microsoft.com/office/drawing/2014/main" id="{E8E0AC82-3B71-F5C1-B432-F1AB3D022B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5988" y="3019425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03024" imgH="164957" progId="Equation.DSMT4">
                      <p:embed/>
                    </p:oleObj>
                  </mc:Choice>
                  <mc:Fallback>
                    <p:oleObj name="Equation" r:id="rId26" imgW="203024" imgH="164957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988" y="3019425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4" name="Object 16">
                <a:extLst>
                  <a:ext uri="{FF2B5EF4-FFF2-40B4-BE49-F238E27FC236}">
                    <a16:creationId xmlns:a16="http://schemas.microsoft.com/office/drawing/2014/main" id="{AD6E81DB-F0A9-11A2-7ED5-77BD6521E2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0615" y="3022909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03024" imgH="164957" progId="Equation.DSMT4">
                      <p:embed/>
                    </p:oleObj>
                  </mc:Choice>
                  <mc:Fallback>
                    <p:oleObj name="Equation" r:id="rId27" imgW="203024" imgH="164957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615" y="3022909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68DE655E-BDC0-44BF-A259-5AB85B59AE10}"/>
                  </a:ext>
                </a:extLst>
              </p:cNvPr>
              <p:cNvCxnSpPr/>
              <p:nvPr/>
            </p:nvCxnSpPr>
            <p:spPr>
              <a:xfrm rot="5400000" flipH="1" flipV="1">
                <a:off x="5711338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C93D6299-1FD2-853F-0108-BDA944EB67E3}"/>
                  </a:ext>
                </a:extLst>
              </p:cNvPr>
              <p:cNvCxnSpPr/>
              <p:nvPr/>
            </p:nvCxnSpPr>
            <p:spPr>
              <a:xfrm rot="5400000" flipH="1" flipV="1">
                <a:off x="606850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46E17797-795C-2D64-8DF2-6C78A3DEA467}"/>
                  </a:ext>
                </a:extLst>
              </p:cNvPr>
              <p:cNvCxnSpPr/>
              <p:nvPr/>
            </p:nvCxnSpPr>
            <p:spPr>
              <a:xfrm rot="5400000" flipH="1" flipV="1">
                <a:off x="6425670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1591D732-9CCF-490A-2B18-6C90E4951927}"/>
                  </a:ext>
                </a:extLst>
              </p:cNvPr>
              <p:cNvCxnSpPr/>
              <p:nvPr/>
            </p:nvCxnSpPr>
            <p:spPr>
              <a:xfrm rot="5400000" flipH="1" flipV="1">
                <a:off x="679712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6D71277B-6ECA-FE0F-E3F4-BEDD79F9C9D6}"/>
                  </a:ext>
                </a:extLst>
              </p:cNvPr>
              <p:cNvCxnSpPr/>
              <p:nvPr/>
            </p:nvCxnSpPr>
            <p:spPr>
              <a:xfrm rot="5400000" flipH="1" flipV="1">
                <a:off x="7166988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91C5D683-C54A-BE5B-F219-D5B280B58882}"/>
                  </a:ext>
                </a:extLst>
              </p:cNvPr>
              <p:cNvCxnSpPr/>
              <p:nvPr/>
            </p:nvCxnSpPr>
            <p:spPr>
              <a:xfrm rot="5400000" flipH="1" flipV="1">
                <a:off x="7538441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0F439350-04D4-7E27-2C4E-D982AB5001CF}"/>
                  </a:ext>
                </a:extLst>
              </p:cNvPr>
              <p:cNvCxnSpPr/>
              <p:nvPr/>
            </p:nvCxnSpPr>
            <p:spPr>
              <a:xfrm rot="5400000" flipH="1" flipV="1">
                <a:off x="4622377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36F3D8FF-AEEB-D460-AA0A-B55A50B75216}"/>
                  </a:ext>
                </a:extLst>
              </p:cNvPr>
              <p:cNvCxnSpPr/>
              <p:nvPr/>
            </p:nvCxnSpPr>
            <p:spPr>
              <a:xfrm rot="5400000" flipH="1" flipV="1">
                <a:off x="4979543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>
                <a:extLst>
                  <a:ext uri="{FF2B5EF4-FFF2-40B4-BE49-F238E27FC236}">
                    <a16:creationId xmlns:a16="http://schemas.microsoft.com/office/drawing/2014/main" id="{242B2EFA-233D-C9BD-4E1F-4472198CC4E2}"/>
                  </a:ext>
                </a:extLst>
              </p:cNvPr>
              <p:cNvCxnSpPr/>
              <p:nvPr/>
            </p:nvCxnSpPr>
            <p:spPr>
              <a:xfrm rot="5400000" flipH="1" flipV="1">
                <a:off x="5336710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619EC6E1-CEDB-9852-B558-0A26D9EFB968}"/>
                  </a:ext>
                </a:extLst>
              </p:cNvPr>
              <p:cNvCxnSpPr/>
              <p:nvPr/>
            </p:nvCxnSpPr>
            <p:spPr>
              <a:xfrm rot="5400000" flipH="1" flipV="1">
                <a:off x="4242986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FB407E36-76CE-1465-E032-E3256CDC02AA}"/>
                  </a:ext>
                </a:extLst>
              </p:cNvPr>
              <p:cNvCxnSpPr/>
              <p:nvPr/>
            </p:nvCxnSpPr>
            <p:spPr>
              <a:xfrm rot="5400000" flipH="1" flipV="1">
                <a:off x="3862009" y="2984582"/>
                <a:ext cx="23191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6577B183-A22C-605E-E16A-2F5573296552}"/>
                </a:ext>
              </a:extLst>
            </p:cNvPr>
            <p:cNvSpPr/>
            <p:nvPr/>
          </p:nvSpPr>
          <p:spPr>
            <a:xfrm>
              <a:off x="5308213" y="2838444"/>
              <a:ext cx="273034" cy="273213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125" name="Right Arrow 124">
              <a:extLst>
                <a:ext uri="{FF2B5EF4-FFF2-40B4-BE49-F238E27FC236}">
                  <a16:creationId xmlns:a16="http://schemas.microsoft.com/office/drawing/2014/main" id="{9FE7B1FF-027B-8603-0A6E-CAEE0C3E2C46}"/>
                </a:ext>
              </a:extLst>
            </p:cNvPr>
            <p:cNvSpPr/>
            <p:nvPr/>
          </p:nvSpPr>
          <p:spPr>
            <a:xfrm>
              <a:off x="5595534" y="2811440"/>
              <a:ext cx="2006481" cy="327221"/>
            </a:xfrm>
            <a:prstGeom prst="rightArrow">
              <a:avLst/>
            </a:prstGeom>
            <a:solidFill>
              <a:srgbClr val="FF0000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pSp>
        <p:nvGrpSpPr>
          <p:cNvPr id="27654" name="Group 142">
            <a:extLst>
              <a:ext uri="{FF2B5EF4-FFF2-40B4-BE49-F238E27FC236}">
                <a16:creationId xmlns:a16="http://schemas.microsoft.com/office/drawing/2014/main" id="{66073CF3-81AB-6ED7-B9A4-14E9D54261FF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5545138"/>
            <a:ext cx="4408488" cy="669925"/>
            <a:chOff x="3728114" y="2595350"/>
            <a:chExt cx="4408227" cy="668738"/>
          </a:xfrm>
        </p:grpSpPr>
        <p:grpSp>
          <p:nvGrpSpPr>
            <p:cNvPr id="27656" name="Group 143">
              <a:extLst>
                <a:ext uri="{FF2B5EF4-FFF2-40B4-BE49-F238E27FC236}">
                  <a16:creationId xmlns:a16="http://schemas.microsoft.com/office/drawing/2014/main" id="{9A18E04D-8A25-989A-1E99-E9D34EA6B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8114" y="2652304"/>
              <a:ext cx="4408227" cy="611784"/>
              <a:chOff x="3562066" y="2868394"/>
              <a:chExt cx="4408227" cy="611784"/>
            </a:xfrm>
          </p:grpSpPr>
          <p:cxnSp>
            <p:nvCxnSpPr>
              <p:cNvPr id="147" name="Straight Connector 146">
                <a:extLst>
                  <a:ext uri="{FF2B5EF4-FFF2-40B4-BE49-F238E27FC236}">
                    <a16:creationId xmlns:a16="http://schemas.microsoft.com/office/drawing/2014/main" id="{48E3DA48-67BC-146B-3A5E-2C9D3DC42044}"/>
                  </a:ext>
                </a:extLst>
              </p:cNvPr>
              <p:cNvCxnSpPr/>
              <p:nvPr/>
            </p:nvCxnSpPr>
            <p:spPr>
              <a:xfrm flipV="1">
                <a:off x="3562066" y="2988925"/>
                <a:ext cx="4408227" cy="0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660" name="Object 2">
                <a:extLst>
                  <a:ext uri="{FF2B5EF4-FFF2-40B4-BE49-F238E27FC236}">
                    <a16:creationId xmlns:a16="http://schemas.microsoft.com/office/drawing/2014/main" id="{9FCA77E9-83F3-8AC8-B7E2-D97FE31F1B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7937" y="3028902"/>
              <a:ext cx="322340" cy="451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26725" imgH="177415" progId="Equation.DSMT4">
                      <p:embed/>
                    </p:oleObj>
                  </mc:Choice>
                  <mc:Fallback>
                    <p:oleObj name="Equation" r:id="rId28" imgW="126725" imgH="177415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7937" y="3028902"/>
                            <a:ext cx="322340" cy="451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1" name="Object 18">
                <a:extLst>
                  <a:ext uri="{FF2B5EF4-FFF2-40B4-BE49-F238E27FC236}">
                    <a16:creationId xmlns:a16="http://schemas.microsoft.com/office/drawing/2014/main" id="{169E6795-40A4-E0C8-2C38-C465C7E4DB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85301" y="3037836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26780" imgH="164814" progId="Equation.DSMT4">
                      <p:embed/>
                    </p:oleObj>
                  </mc:Choice>
                  <mc:Fallback>
                    <p:oleObj name="Equation" r:id="rId29" imgW="126780" imgH="164814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5301" y="3037836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2" name="Object 19">
                <a:extLst>
                  <a:ext uri="{FF2B5EF4-FFF2-40B4-BE49-F238E27FC236}">
                    <a16:creationId xmlns:a16="http://schemas.microsoft.com/office/drawing/2014/main" id="{4A690413-D073-0C94-1BFA-9087749581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8627" y="3017838"/>
              <a:ext cx="3206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26780" imgH="164814" progId="Equation.DSMT4">
                      <p:embed/>
                    </p:oleObj>
                  </mc:Choice>
                  <mc:Fallback>
                    <p:oleObj name="Equation" r:id="rId30" imgW="126780" imgH="164814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627" y="3017838"/>
                            <a:ext cx="3206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3" name="Object 20">
                <a:extLst>
                  <a:ext uri="{FF2B5EF4-FFF2-40B4-BE49-F238E27FC236}">
                    <a16:creationId xmlns:a16="http://schemas.microsoft.com/office/drawing/2014/main" id="{39987B48-AAE7-3EBD-18AE-B86FC2321B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5988" y="3019425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03024" imgH="164957" progId="Equation.DSMT4">
                      <p:embed/>
                    </p:oleObj>
                  </mc:Choice>
                  <mc:Fallback>
                    <p:oleObj name="Equation" r:id="rId31" imgW="203024" imgH="164957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988" y="3019425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4" name="Object 21">
                <a:extLst>
                  <a:ext uri="{FF2B5EF4-FFF2-40B4-BE49-F238E27FC236}">
                    <a16:creationId xmlns:a16="http://schemas.microsoft.com/office/drawing/2014/main" id="{23A125C4-A171-29F3-85C8-591E4081A8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0615" y="3022909"/>
              <a:ext cx="5143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203024" imgH="164957" progId="Equation.DSMT4">
                      <p:embed/>
                    </p:oleObj>
                  </mc:Choice>
                  <mc:Fallback>
                    <p:oleObj name="Equation" r:id="rId32" imgW="203024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615" y="3022909"/>
                            <a:ext cx="5143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3" name="Straight Connector 152">
                <a:extLst>
                  <a:ext uri="{FF2B5EF4-FFF2-40B4-BE49-F238E27FC236}">
                    <a16:creationId xmlns:a16="http://schemas.microsoft.com/office/drawing/2014/main" id="{5DF3BEF9-E8F6-C918-CCAD-ACA2495E341F}"/>
                  </a:ext>
                </a:extLst>
              </p:cNvPr>
              <p:cNvCxnSpPr/>
              <p:nvPr/>
            </p:nvCxnSpPr>
            <p:spPr>
              <a:xfrm rot="5400000" flipH="1" flipV="1">
                <a:off x="5710821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>
                <a:extLst>
                  <a:ext uri="{FF2B5EF4-FFF2-40B4-BE49-F238E27FC236}">
                    <a16:creationId xmlns:a16="http://schemas.microsoft.com/office/drawing/2014/main" id="{B02CBA43-2CB9-B082-F6A5-6AC48BE2A3B8}"/>
                  </a:ext>
                </a:extLst>
              </p:cNvPr>
              <p:cNvCxnSpPr/>
              <p:nvPr/>
            </p:nvCxnSpPr>
            <p:spPr>
              <a:xfrm rot="5400000" flipH="1" flipV="1">
                <a:off x="6067986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0E1CF765-7237-5FE8-02E3-B6FE4C8C041C}"/>
                  </a:ext>
                </a:extLst>
              </p:cNvPr>
              <p:cNvCxnSpPr/>
              <p:nvPr/>
            </p:nvCxnSpPr>
            <p:spPr>
              <a:xfrm rot="5400000" flipH="1" flipV="1">
                <a:off x="6425153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9CA01E00-8CA9-BAD8-24A1-43077C4E5987}"/>
                  </a:ext>
                </a:extLst>
              </p:cNvPr>
              <p:cNvCxnSpPr/>
              <p:nvPr/>
            </p:nvCxnSpPr>
            <p:spPr>
              <a:xfrm rot="5400000" flipH="1" flipV="1">
                <a:off x="6796606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CFA508A7-7CC6-D918-8C89-7A22C58F93E5}"/>
                  </a:ext>
                </a:extLst>
              </p:cNvPr>
              <p:cNvCxnSpPr/>
              <p:nvPr/>
            </p:nvCxnSpPr>
            <p:spPr>
              <a:xfrm rot="5400000" flipH="1" flipV="1">
                <a:off x="7166471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BD1B49D8-7430-DF94-6DF2-DDDF13583725}"/>
                  </a:ext>
                </a:extLst>
              </p:cNvPr>
              <p:cNvCxnSpPr/>
              <p:nvPr/>
            </p:nvCxnSpPr>
            <p:spPr>
              <a:xfrm rot="5400000" flipH="1" flipV="1">
                <a:off x="7537924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65C2DED8-CBB0-4649-4B46-101644916898}"/>
                  </a:ext>
                </a:extLst>
              </p:cNvPr>
              <p:cNvCxnSpPr/>
              <p:nvPr/>
            </p:nvCxnSpPr>
            <p:spPr>
              <a:xfrm rot="5400000" flipH="1" flipV="1">
                <a:off x="4621860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>
                <a:extLst>
                  <a:ext uri="{FF2B5EF4-FFF2-40B4-BE49-F238E27FC236}">
                    <a16:creationId xmlns:a16="http://schemas.microsoft.com/office/drawing/2014/main" id="{CFF36010-2313-17CC-AF3E-7586F27384B0}"/>
                  </a:ext>
                </a:extLst>
              </p:cNvPr>
              <p:cNvCxnSpPr/>
              <p:nvPr/>
            </p:nvCxnSpPr>
            <p:spPr>
              <a:xfrm rot="5400000" flipH="1" flipV="1">
                <a:off x="4979026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00765736-DE89-BC3C-A4B7-A83C33FB4DA2}"/>
                  </a:ext>
                </a:extLst>
              </p:cNvPr>
              <p:cNvCxnSpPr/>
              <p:nvPr/>
            </p:nvCxnSpPr>
            <p:spPr>
              <a:xfrm rot="5400000" flipH="1" flipV="1">
                <a:off x="5336193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E12D9516-3519-06E8-1D12-538C6C932408}"/>
                  </a:ext>
                </a:extLst>
              </p:cNvPr>
              <p:cNvCxnSpPr/>
              <p:nvPr/>
            </p:nvCxnSpPr>
            <p:spPr>
              <a:xfrm rot="5400000" flipH="1" flipV="1">
                <a:off x="4242470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37217F76-3DDB-EE68-51C4-820953C51081}"/>
                  </a:ext>
                </a:extLst>
              </p:cNvPr>
              <p:cNvCxnSpPr/>
              <p:nvPr/>
            </p:nvCxnSpPr>
            <p:spPr>
              <a:xfrm rot="5400000" flipH="1" flipV="1">
                <a:off x="3861492" y="2984963"/>
                <a:ext cx="232948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CB2D4506-078C-818A-44D1-C755FA342D0F}"/>
                </a:ext>
              </a:extLst>
            </p:cNvPr>
            <p:cNvSpPr/>
            <p:nvPr/>
          </p:nvSpPr>
          <p:spPr>
            <a:xfrm>
              <a:off x="6948961" y="2622289"/>
              <a:ext cx="273034" cy="27256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146" name="Right Arrow 145">
              <a:extLst>
                <a:ext uri="{FF2B5EF4-FFF2-40B4-BE49-F238E27FC236}">
                  <a16:creationId xmlns:a16="http://schemas.microsoft.com/office/drawing/2014/main" id="{89BE44C9-3F79-72B5-7B7F-7F623F7A6F36}"/>
                </a:ext>
              </a:extLst>
            </p:cNvPr>
            <p:cNvSpPr/>
            <p:nvPr/>
          </p:nvSpPr>
          <p:spPr>
            <a:xfrm flipH="1">
              <a:off x="3917016" y="2595350"/>
              <a:ext cx="3027183" cy="296336"/>
            </a:xfrm>
            <a:prstGeom prst="rightArrow">
              <a:avLst/>
            </a:prstGeom>
            <a:solidFill>
              <a:srgbClr val="FF0000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sp>
        <p:nvSpPr>
          <p:cNvPr id="27655" name="TextBox 120">
            <a:extLst>
              <a:ext uri="{FF2B5EF4-FFF2-40B4-BE49-F238E27FC236}">
                <a16:creationId xmlns:a16="http://schemas.microsoft.com/office/drawing/2014/main" id="{96C30C81-7A10-FC6D-EFF3-88E95A6FB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math picture 1.jpg">
            <a:extLst>
              <a:ext uri="{FF2B5EF4-FFF2-40B4-BE49-F238E27FC236}">
                <a16:creationId xmlns:a16="http://schemas.microsoft.com/office/drawing/2014/main" id="{FF332E2C-A7DB-7180-7094-B3E9FCEBE6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504825"/>
            <a:ext cx="5037137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2">
            <a:extLst>
              <a:ext uri="{FF2B5EF4-FFF2-40B4-BE49-F238E27FC236}">
                <a16:creationId xmlns:a16="http://schemas.microsoft.com/office/drawing/2014/main" id="{0BE5836E-7156-CC4E-4EA3-665B5A2CF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AF3A0-F478-86C8-1E8D-D14449E60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260350"/>
            <a:ext cx="7467600" cy="5730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Balancing Equating with Scales: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A95F716B-ED43-0991-0AB8-44BFE03DA20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1613" y="806450"/>
            <a:ext cx="8620125" cy="865188"/>
          </a:xfrm>
        </p:spPr>
        <p:txBody>
          <a:bodyPr/>
          <a:lstStyle/>
          <a:p>
            <a:pPr eaLnBrk="1" hangingPunct="1"/>
            <a:r>
              <a:rPr lang="en-CA" altLang="en-US" sz="2200"/>
              <a:t>When there is an “equal” sign, it indicates that both sides of the equation are equal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4E4B2A8-6CEF-917C-CDDF-B3D05F5E2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473325"/>
          <a:ext cx="1341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73325"/>
                        <a:ext cx="1341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1D6B227-7190-1055-FA4E-74CECAF3F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2617788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14102" progId="Equation.DSMT4">
                  <p:embed/>
                </p:oleObj>
              </mc:Choice>
              <mc:Fallback>
                <p:oleObj name="Equation" r:id="rId5" imgW="126780" imgH="1141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617788"/>
                        <a:ext cx="419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5BBB6AA-CE6E-315D-5B1F-25F494F8A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493963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93963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>
            <a:extLst>
              <a:ext uri="{FF2B5EF4-FFF2-40B4-BE49-F238E27FC236}">
                <a16:creationId xmlns:a16="http://schemas.microsoft.com/office/drawing/2014/main" id="{44878589-86D9-C0C2-2333-C38750A27403}"/>
              </a:ext>
            </a:extLst>
          </p:cNvPr>
          <p:cNvGrpSpPr>
            <a:grpSpLocks/>
          </p:cNvGrpSpPr>
          <p:nvPr/>
        </p:nvGrpSpPr>
        <p:grpSpPr bwMode="auto">
          <a:xfrm>
            <a:off x="3406775" y="3749675"/>
            <a:ext cx="1008063" cy="2952750"/>
            <a:chOff x="3059832" y="2708920"/>
            <a:chExt cx="1008112" cy="2952328"/>
          </a:xfrm>
        </p:grpSpPr>
        <p:sp>
          <p:nvSpPr>
            <p:cNvPr id="7" name="Can 6">
              <a:extLst>
                <a:ext uri="{FF2B5EF4-FFF2-40B4-BE49-F238E27FC236}">
                  <a16:creationId xmlns:a16="http://schemas.microsoft.com/office/drawing/2014/main" id="{FD51086E-3490-3BFB-B0CD-CE694ECC8A95}"/>
                </a:ext>
              </a:extLst>
            </p:cNvPr>
            <p:cNvSpPr/>
            <p:nvPr/>
          </p:nvSpPr>
          <p:spPr>
            <a:xfrm>
              <a:off x="3059832" y="5229510"/>
              <a:ext cx="1008112" cy="431738"/>
            </a:xfrm>
            <a:prstGeom prst="can">
              <a:avLst>
                <a:gd name="adj" fmla="val 405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8" name="Can 7">
              <a:extLst>
                <a:ext uri="{FF2B5EF4-FFF2-40B4-BE49-F238E27FC236}">
                  <a16:creationId xmlns:a16="http://schemas.microsoft.com/office/drawing/2014/main" id="{D5C5C1B5-3C33-0189-760B-D92CDCECA3AA}"/>
                </a:ext>
              </a:extLst>
            </p:cNvPr>
            <p:cNvSpPr/>
            <p:nvPr/>
          </p:nvSpPr>
          <p:spPr>
            <a:xfrm>
              <a:off x="3499591" y="2708920"/>
              <a:ext cx="136532" cy="2599953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pSp>
        <p:nvGrpSpPr>
          <p:cNvPr id="9" name="Group 21">
            <a:extLst>
              <a:ext uri="{FF2B5EF4-FFF2-40B4-BE49-F238E27FC236}">
                <a16:creationId xmlns:a16="http://schemas.microsoft.com/office/drawing/2014/main" id="{3BC3DF5D-5CBE-9E23-39B8-AD4997DA6E47}"/>
              </a:ext>
            </a:extLst>
          </p:cNvPr>
          <p:cNvGrpSpPr>
            <a:grpSpLocks/>
          </p:cNvGrpSpPr>
          <p:nvPr/>
        </p:nvGrpSpPr>
        <p:grpSpPr bwMode="auto">
          <a:xfrm>
            <a:off x="2174875" y="3979863"/>
            <a:ext cx="3486150" cy="350837"/>
            <a:chOff x="2187934" y="3227295"/>
            <a:chExt cx="3486726" cy="34962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3B25569-1DEF-FCA4-01A3-9A61D09172EF}"/>
                </a:ext>
              </a:extLst>
            </p:cNvPr>
            <p:cNvSpPr/>
            <p:nvPr/>
          </p:nvSpPr>
          <p:spPr>
            <a:xfrm>
              <a:off x="2187934" y="3357020"/>
              <a:ext cx="3486726" cy="85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11" name="Down Arrow 10">
              <a:extLst>
                <a:ext uri="{FF2B5EF4-FFF2-40B4-BE49-F238E27FC236}">
                  <a16:creationId xmlns:a16="http://schemas.microsoft.com/office/drawing/2014/main" id="{F2D6D6CC-787E-7ECB-2698-32EBAC170DCB}"/>
                </a:ext>
              </a:extLst>
            </p:cNvPr>
            <p:cNvSpPr/>
            <p:nvPr/>
          </p:nvSpPr>
          <p:spPr>
            <a:xfrm>
              <a:off x="3805864" y="3227295"/>
              <a:ext cx="241340" cy="349623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pSp>
        <p:nvGrpSpPr>
          <p:cNvPr id="13" name="Group 16">
            <a:extLst>
              <a:ext uri="{FF2B5EF4-FFF2-40B4-BE49-F238E27FC236}">
                <a16:creationId xmlns:a16="http://schemas.microsoft.com/office/drawing/2014/main" id="{683EEBBB-BC96-B949-F69D-8764976F2D63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4165600"/>
            <a:ext cx="1357312" cy="1738313"/>
            <a:chOff x="1506072" y="3413166"/>
            <a:chExt cx="1358152" cy="1737057"/>
          </a:xfrm>
        </p:grpSpPr>
        <p:sp>
          <p:nvSpPr>
            <p:cNvPr id="14" name="Isosceles Triangle 13">
              <a:extLst>
                <a:ext uri="{FF2B5EF4-FFF2-40B4-BE49-F238E27FC236}">
                  <a16:creationId xmlns:a16="http://schemas.microsoft.com/office/drawing/2014/main" id="{6A2B7C11-C440-D214-5E21-F5EAAC6733EC}"/>
                </a:ext>
              </a:extLst>
            </p:cNvPr>
            <p:cNvSpPr/>
            <p:nvPr/>
          </p:nvSpPr>
          <p:spPr>
            <a:xfrm>
              <a:off x="1653800" y="4128612"/>
              <a:ext cx="1061106" cy="913739"/>
            </a:xfrm>
            <a:prstGeom prst="triangl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EEB6932-32C0-4CA3-CE02-CD25915AD74A}"/>
                </a:ext>
              </a:extLst>
            </p:cNvPr>
            <p:cNvSpPr/>
            <p:nvPr/>
          </p:nvSpPr>
          <p:spPr>
            <a:xfrm>
              <a:off x="1506072" y="5042351"/>
              <a:ext cx="1358152" cy="107872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BA0C78D-6D97-6668-CE39-FA5E7BB1F0EF}"/>
                </a:ext>
              </a:extLst>
            </p:cNvPr>
            <p:cNvCxnSpPr>
              <a:stCxn id="14" idx="0"/>
              <a:endCxn id="10" idx="1"/>
            </p:cNvCxnSpPr>
            <p:nvPr/>
          </p:nvCxnSpPr>
          <p:spPr>
            <a:xfrm rot="16200000" flipV="1">
              <a:off x="1821865" y="3766123"/>
              <a:ext cx="715446" cy="953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E66B0579-E80F-DF41-43FA-BE524563C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2478088"/>
          <a:ext cx="1341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478088"/>
                        <a:ext cx="1341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343798CD-CFB6-7151-0880-FEC88832D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4963" y="2484438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847" imgH="177646" progId="Equation.DSMT4">
                  <p:embed/>
                </p:oleObj>
              </mc:Choice>
              <mc:Fallback>
                <p:oleObj name="Equation" r:id="rId10" imgW="291847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484438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4">
            <a:extLst>
              <a:ext uri="{FF2B5EF4-FFF2-40B4-BE49-F238E27FC236}">
                <a16:creationId xmlns:a16="http://schemas.microsoft.com/office/drawing/2014/main" id="{148F1D7C-2A71-F3AC-B121-3C7EF4F9722E}"/>
              </a:ext>
            </a:extLst>
          </p:cNvPr>
          <p:cNvGrpSpPr>
            <a:grpSpLocks/>
          </p:cNvGrpSpPr>
          <p:nvPr/>
        </p:nvGrpSpPr>
        <p:grpSpPr bwMode="auto">
          <a:xfrm>
            <a:off x="4979988" y="4167188"/>
            <a:ext cx="1357312" cy="1736725"/>
            <a:chOff x="1506072" y="3413166"/>
            <a:chExt cx="1358152" cy="1737057"/>
          </a:xfrm>
        </p:grpSpPr>
        <p:sp>
          <p:nvSpPr>
            <p:cNvPr id="26" name="Isosceles Triangle 25">
              <a:extLst>
                <a:ext uri="{FF2B5EF4-FFF2-40B4-BE49-F238E27FC236}">
                  <a16:creationId xmlns:a16="http://schemas.microsoft.com/office/drawing/2014/main" id="{A61F3DAC-B356-2C5C-34BD-9E0B7856053A}"/>
                </a:ext>
              </a:extLst>
            </p:cNvPr>
            <p:cNvSpPr/>
            <p:nvPr/>
          </p:nvSpPr>
          <p:spPr>
            <a:xfrm>
              <a:off x="1653800" y="4127678"/>
              <a:ext cx="1061106" cy="914575"/>
            </a:xfrm>
            <a:prstGeom prst="triangl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B45E50C-D05D-73EC-4624-2D6794A5FF5E}"/>
                </a:ext>
              </a:extLst>
            </p:cNvPr>
            <p:cNvSpPr/>
            <p:nvPr/>
          </p:nvSpPr>
          <p:spPr>
            <a:xfrm>
              <a:off x="1506072" y="5042252"/>
              <a:ext cx="1358152" cy="10797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677D739-C7BC-AD14-56D6-1ED5EFF93773}"/>
                </a:ext>
              </a:extLst>
            </p:cNvPr>
            <p:cNvCxnSpPr>
              <a:stCxn id="26" idx="0"/>
            </p:cNvCxnSpPr>
            <p:nvPr/>
          </p:nvCxnSpPr>
          <p:spPr>
            <a:xfrm rot="5400000" flipH="1" flipV="1">
              <a:off x="1828686" y="3768833"/>
              <a:ext cx="714512" cy="3177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C2BD27D2-FE3C-F02D-D8C8-AF8622A93C73}"/>
              </a:ext>
            </a:extLst>
          </p:cNvPr>
          <p:cNvSpPr txBox="1">
            <a:spLocks/>
          </p:cNvSpPr>
          <p:nvPr/>
        </p:nvSpPr>
        <p:spPr bwMode="auto">
          <a:xfrm>
            <a:off x="206375" y="1563688"/>
            <a:ext cx="893762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If we add values only to one side, the scale will tip and not equal</a:t>
            </a:r>
          </a:p>
        </p:txBody>
      </p: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CB24928F-002E-65F9-A45E-FEBF07335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2498725"/>
          <a:ext cx="671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498725"/>
                        <a:ext cx="671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98CB8BDB-019A-A627-2F1F-CF51D51A4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2498725"/>
          <a:ext cx="671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498725"/>
                        <a:ext cx="671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BB57611F-5BFE-BFDD-2092-166429D01C6D}"/>
              </a:ext>
            </a:extLst>
          </p:cNvPr>
          <p:cNvSpPr txBox="1">
            <a:spLocks/>
          </p:cNvSpPr>
          <p:nvPr/>
        </p:nvSpPr>
        <p:spPr bwMode="auto">
          <a:xfrm>
            <a:off x="5318125" y="2368550"/>
            <a:ext cx="3506788" cy="143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o solve the equation we need to isolate “x” by 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aking out the same values from both sides</a:t>
            </a:r>
          </a:p>
        </p:txBody>
      </p:sp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D42740CD-8DFA-6A44-F93B-59FFCF5E7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3036888"/>
          <a:ext cx="576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24" imgH="164957" progId="Equation.DSMT4">
                  <p:embed/>
                </p:oleObj>
              </mc:Choice>
              <mc:Fallback>
                <p:oleObj name="Equation" r:id="rId14" imgW="203024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036888"/>
                        <a:ext cx="576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F6AF06DE-4388-71E5-5AAB-0C29FE5AA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3051175"/>
          <a:ext cx="574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164957" progId="Equation.DSMT4">
                  <p:embed/>
                </p:oleObj>
              </mc:Choice>
              <mc:Fallback>
                <p:oleObj name="Equation" r:id="rId16" imgW="203024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051175"/>
                        <a:ext cx="574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35353F82-ADA3-9F70-6705-6F653AECF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2492375"/>
          <a:ext cx="608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335" imgH="177646" progId="Equation.DSMT4">
                  <p:embed/>
                </p:oleObj>
              </mc:Choice>
              <mc:Fallback>
                <p:oleObj name="Equation" r:id="rId17" imgW="190335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492375"/>
                        <a:ext cx="6080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>
            <a:extLst>
              <a:ext uri="{FF2B5EF4-FFF2-40B4-BE49-F238E27FC236}">
                <a16:creationId xmlns:a16="http://schemas.microsoft.com/office/drawing/2014/main" id="{1239F63C-0F7F-FC39-C429-E7F64B174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5232400"/>
          <a:ext cx="657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232400"/>
                        <a:ext cx="6572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>
            <a:extLst>
              <a:ext uri="{FF2B5EF4-FFF2-40B4-BE49-F238E27FC236}">
                <a16:creationId xmlns:a16="http://schemas.microsoft.com/office/drawing/2014/main" id="{2E32BF35-27DE-8CA8-A795-8A4FABA85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4963" y="2498725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847" imgH="177646" progId="Equation.DSMT4">
                  <p:embed/>
                </p:oleObj>
              </mc:Choice>
              <mc:Fallback>
                <p:oleObj name="Equation" r:id="rId20" imgW="291847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498725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29932ECF-C9F0-640D-79F7-A9D8FB8F8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5" y="5214938"/>
          <a:ext cx="96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847" imgH="177646" progId="Equation.DSMT4">
                  <p:embed/>
                </p:oleObj>
              </mc:Choice>
              <mc:Fallback>
                <p:oleObj name="Equation" r:id="rId22" imgW="291847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214938"/>
                        <a:ext cx="96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256C6CD0-03F0-8709-E494-E13CB9505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50" y="2430463"/>
          <a:ext cx="9366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51" imgH="393529" progId="Equation.DSMT4">
                  <p:embed/>
                </p:oleObj>
              </mc:Choice>
              <mc:Fallback>
                <p:oleObj name="Equation" r:id="rId23" imgW="34275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430463"/>
                        <a:ext cx="9366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BCAEA397-A273-EDD6-8557-442F018E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2430463"/>
          <a:ext cx="6238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501" imgH="393529" progId="Equation.DSMT4">
                  <p:embed/>
                </p:oleObj>
              </mc:Choice>
              <mc:Fallback>
                <p:oleObj name="Equation" r:id="rId25" imgW="22850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430463"/>
                        <a:ext cx="6238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>
            <a:extLst>
              <a:ext uri="{FF2B5EF4-FFF2-40B4-BE49-F238E27FC236}">
                <a16:creationId xmlns:a16="http://schemas.microsoft.com/office/drawing/2014/main" id="{A7639D8E-E178-1A10-4C34-55A2FCDB2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2446338"/>
          <a:ext cx="563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446338"/>
                        <a:ext cx="5635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>
            <a:extLst>
              <a:ext uri="{FF2B5EF4-FFF2-40B4-BE49-F238E27FC236}">
                <a16:creationId xmlns:a16="http://schemas.microsoft.com/office/drawing/2014/main" id="{2D7A51D9-B3A7-FD0C-EF90-F9176173E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5259388"/>
          <a:ext cx="563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259388"/>
                        <a:ext cx="5635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1">
            <a:extLst>
              <a:ext uri="{FF2B5EF4-FFF2-40B4-BE49-F238E27FC236}">
                <a16:creationId xmlns:a16="http://schemas.microsoft.com/office/drawing/2014/main" id="{23D14C7F-741A-CFE0-2277-B5D477BE3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2500313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500313"/>
                        <a:ext cx="755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2">
            <a:extLst>
              <a:ext uri="{FF2B5EF4-FFF2-40B4-BE49-F238E27FC236}">
                <a16:creationId xmlns:a16="http://schemas.microsoft.com/office/drawing/2014/main" id="{B19EFAE3-4A40-FDDB-72B2-30AEBDED2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0825" y="5243513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243513"/>
                        <a:ext cx="755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AE0596BA-5AB5-CD1E-ED4D-10531E5393D7}"/>
              </a:ext>
            </a:extLst>
          </p:cNvPr>
          <p:cNvSpPr txBox="1">
            <a:spLocks/>
          </p:cNvSpPr>
          <p:nvPr/>
        </p:nvSpPr>
        <p:spPr bwMode="auto">
          <a:xfrm>
            <a:off x="5349875" y="3825875"/>
            <a:ext cx="3506788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Subtract 4 from both sides because there’s a plus 4 on the right</a:t>
            </a:r>
          </a:p>
        </p:txBody>
      </p: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73D499D5-4182-5DD7-0D94-3764ADBF4F6E}"/>
              </a:ext>
            </a:extLst>
          </p:cNvPr>
          <p:cNvSpPr txBox="1">
            <a:spLocks/>
          </p:cNvSpPr>
          <p:nvPr/>
        </p:nvSpPr>
        <p:spPr bwMode="auto">
          <a:xfrm>
            <a:off x="5259388" y="3090863"/>
            <a:ext cx="3506787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Divide both sides by 3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because “x” is multiplied by 3</a:t>
            </a:r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9FDB1C21-C599-B524-1722-BEEDC36A9371}"/>
              </a:ext>
            </a:extLst>
          </p:cNvPr>
          <p:cNvSpPr txBox="1">
            <a:spLocks/>
          </p:cNvSpPr>
          <p:nvPr/>
        </p:nvSpPr>
        <p:spPr bwMode="auto">
          <a:xfrm>
            <a:off x="5662613" y="4233863"/>
            <a:ext cx="31178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So “X” is equal to 3.5</a:t>
            </a:r>
          </a:p>
        </p:txBody>
      </p: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141E1958-77DA-A0A4-38E6-4674CE7E2CF5}"/>
              </a:ext>
            </a:extLst>
          </p:cNvPr>
          <p:cNvSpPr txBox="1">
            <a:spLocks/>
          </p:cNvSpPr>
          <p:nvPr/>
        </p:nvSpPr>
        <p:spPr bwMode="auto">
          <a:xfrm>
            <a:off x="211138" y="2038350"/>
            <a:ext cx="8937625" cy="973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Rule: Whatever we do to isolate “x” on one side, we must do the </a:t>
            </a:r>
            <a:br>
              <a:rPr lang="en-CA" sz="2200" dirty="0">
                <a:latin typeface="+mn-lt"/>
                <a:cs typeface="+mn-cs"/>
              </a:rPr>
            </a:br>
            <a:r>
              <a:rPr lang="en-CA" sz="2200" dirty="0">
                <a:latin typeface="+mn-lt"/>
                <a:cs typeface="+mn-cs"/>
              </a:rPr>
              <a:t>same operation to the other side</a:t>
            </a:r>
          </a:p>
        </p:txBody>
      </p:sp>
      <p:sp>
        <p:nvSpPr>
          <p:cNvPr id="13345" name="TextBox 48">
            <a:extLst>
              <a:ext uri="{FF2B5EF4-FFF2-40B4-BE49-F238E27FC236}">
                <a16:creationId xmlns:a16="http://schemas.microsoft.com/office/drawing/2014/main" id="{18AEBD82-5B32-10E4-ADFF-D25960C68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-0.08524 0.3939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71" y="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0.08593 0.3997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07407E-6 L 0.07222 0.3916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19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85185E-6 L 0.00156 -0.05255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639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59259E-6 L -2.22222E-6 0.0426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3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0.39398 L -0.08507 0.34745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3 0.39977 L 0.08732 0.44005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01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22 0.39166 L 0.07378 0.43426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0.05209 L -0.00017 -0.00371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407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4051 L -0.00052 -0.00394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2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3 0.43681 L 0.08593 0.39653 " pathEditMode="relative" rAng="0" ptsTypes="AA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14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24 0.35115 L -0.08368 0.39166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2" grpId="1"/>
      <p:bldP spid="45" grpId="0"/>
      <p:bldP spid="45" grpId="1"/>
      <p:bldP spid="46" grpId="0"/>
      <p:bldP spid="47" grpId="0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4B4557-13EE-F9CF-20A7-6AF64AEE4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4638"/>
            <a:ext cx="7878763" cy="612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How much does One star cost?</a:t>
            </a:r>
          </a:p>
        </p:txBody>
      </p:sp>
      <p:grpSp>
        <p:nvGrpSpPr>
          <p:cNvPr id="15363" name="Group 45">
            <a:extLst>
              <a:ext uri="{FF2B5EF4-FFF2-40B4-BE49-F238E27FC236}">
                <a16:creationId xmlns:a16="http://schemas.microsoft.com/office/drawing/2014/main" id="{C430A5C3-FEDA-F716-65A5-13F30E1FB90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617788"/>
            <a:ext cx="4621213" cy="973137"/>
            <a:chOff x="304797" y="2617696"/>
            <a:chExt cx="4621304" cy="972667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7DC891BC-28EE-2678-DE52-9CA253C73EF3}"/>
                </a:ext>
              </a:extLst>
            </p:cNvPr>
            <p:cNvSpPr/>
            <p:nvPr/>
          </p:nvSpPr>
          <p:spPr>
            <a:xfrm>
              <a:off x="2325725" y="3187333"/>
              <a:ext cx="538173" cy="40303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ED59F76-0609-8A62-FB16-07E15E13760D}"/>
                </a:ext>
              </a:extLst>
            </p:cNvPr>
            <p:cNvSpPr/>
            <p:nvPr/>
          </p:nvSpPr>
          <p:spPr>
            <a:xfrm>
              <a:off x="914409" y="3127037"/>
              <a:ext cx="3375091" cy="46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pSp>
          <p:nvGrpSpPr>
            <p:cNvPr id="15393" name="Group 9">
              <a:extLst>
                <a:ext uri="{FF2B5EF4-FFF2-40B4-BE49-F238E27FC236}">
                  <a16:creationId xmlns:a16="http://schemas.microsoft.com/office/drawing/2014/main" id="{3982FFB7-0627-5909-2B6C-0228818A0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E260F53-DA93-4CD7-402B-A00863CE5C8F}"/>
                  </a:ext>
                </a:extLst>
              </p:cNvPr>
              <p:cNvSpPr/>
              <p:nvPr/>
            </p:nvSpPr>
            <p:spPr>
              <a:xfrm rot="5400000">
                <a:off x="3678430" y="2506512"/>
                <a:ext cx="279265" cy="5556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65EDD19-AFD7-7B53-710A-DFFD7FC81369}"/>
                  </a:ext>
                </a:extLst>
              </p:cNvPr>
              <p:cNvSpPr/>
              <p:nvPr/>
            </p:nvSpPr>
            <p:spPr>
              <a:xfrm rot="5400000">
                <a:off x="4286454" y="2254222"/>
                <a:ext cx="280851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00CAE14-205F-8265-C192-FBD1FF0A5104}"/>
                  </a:ext>
                </a:extLst>
              </p:cNvPr>
              <p:cNvSpPr/>
              <p:nvPr/>
            </p:nvSpPr>
            <p:spPr>
              <a:xfrm rot="5400000">
                <a:off x="3082311" y="2231214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48BD3F9-09E5-D2CD-B9B6-F112E562228E}"/>
                  </a:ext>
                </a:extLst>
              </p:cNvPr>
              <p:cNvSpPr/>
              <p:nvPr/>
            </p:nvSpPr>
            <p:spPr>
              <a:xfrm>
                <a:off x="3191781" y="2393075"/>
                <a:ext cx="1258912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</p:grpSp>
        <p:grpSp>
          <p:nvGrpSpPr>
            <p:cNvPr id="15394" name="Group 12">
              <a:extLst>
                <a:ext uri="{FF2B5EF4-FFF2-40B4-BE49-F238E27FC236}">
                  <a16:creationId xmlns:a16="http://schemas.microsoft.com/office/drawing/2014/main" id="{F13D0FE7-F2DF-BE1B-1BE5-CBC52703ED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B6B31E9-3FFB-38CD-0AD5-4F288E632ECE}"/>
                  </a:ext>
                </a:extLst>
              </p:cNvPr>
              <p:cNvSpPr/>
              <p:nvPr/>
            </p:nvSpPr>
            <p:spPr>
              <a:xfrm rot="5400000">
                <a:off x="3678083" y="2505204"/>
                <a:ext cx="279265" cy="5556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3F3E450-2C34-21BC-A8F4-6B8F882595BA}"/>
                  </a:ext>
                </a:extLst>
              </p:cNvPr>
              <p:cNvSpPr/>
              <p:nvPr/>
            </p:nvSpPr>
            <p:spPr>
              <a:xfrm rot="5400000">
                <a:off x="4286901" y="2253706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E4C275D-DE00-FCBD-66A9-829075D39147}"/>
                  </a:ext>
                </a:extLst>
              </p:cNvPr>
              <p:cNvSpPr/>
              <p:nvPr/>
            </p:nvSpPr>
            <p:spPr>
              <a:xfrm rot="5400000">
                <a:off x="3081965" y="2231492"/>
                <a:ext cx="279265" cy="571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FD5A5CE-8870-F43A-C4B7-56092B4478EC}"/>
                  </a:ext>
                </a:extLst>
              </p:cNvPr>
              <p:cNvSpPr/>
              <p:nvPr/>
            </p:nvSpPr>
            <p:spPr>
              <a:xfrm>
                <a:off x="3191434" y="2391767"/>
                <a:ext cx="1258913" cy="4601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</p:grpSp>
      </p:grpSp>
      <p:sp>
        <p:nvSpPr>
          <p:cNvPr id="18" name="5-Point Star 17">
            <a:extLst>
              <a:ext uri="{FF2B5EF4-FFF2-40B4-BE49-F238E27FC236}">
                <a16:creationId xmlns:a16="http://schemas.microsoft.com/office/drawing/2014/main" id="{BC9848BF-87F0-82AF-0AE8-15D9410DA8A9}"/>
              </a:ext>
            </a:extLst>
          </p:cNvPr>
          <p:cNvSpPr/>
          <p:nvPr/>
        </p:nvSpPr>
        <p:spPr>
          <a:xfrm>
            <a:off x="430213" y="2501900"/>
            <a:ext cx="430212" cy="334963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9" name="5-Point Star 18">
            <a:extLst>
              <a:ext uri="{FF2B5EF4-FFF2-40B4-BE49-F238E27FC236}">
                <a16:creationId xmlns:a16="http://schemas.microsoft.com/office/drawing/2014/main" id="{36253688-AA36-E3F1-7A1E-C314E354DBF5}"/>
              </a:ext>
            </a:extLst>
          </p:cNvPr>
          <p:cNvSpPr/>
          <p:nvPr/>
        </p:nvSpPr>
        <p:spPr>
          <a:xfrm>
            <a:off x="434975" y="2170113"/>
            <a:ext cx="430213" cy="334962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0" name="5-Point Star 19">
            <a:extLst>
              <a:ext uri="{FF2B5EF4-FFF2-40B4-BE49-F238E27FC236}">
                <a16:creationId xmlns:a16="http://schemas.microsoft.com/office/drawing/2014/main" id="{5B9162E9-9A3B-11DA-A276-00F990D2B8AE}"/>
              </a:ext>
            </a:extLst>
          </p:cNvPr>
          <p:cNvSpPr/>
          <p:nvPr/>
        </p:nvSpPr>
        <p:spPr>
          <a:xfrm>
            <a:off x="439738" y="1824038"/>
            <a:ext cx="430212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B8D2FC2-2C7E-4146-CF90-25A73DB8709B}"/>
              </a:ext>
            </a:extLst>
          </p:cNvPr>
          <p:cNvSpPr/>
          <p:nvPr/>
        </p:nvSpPr>
        <p:spPr>
          <a:xfrm>
            <a:off x="1035050" y="2514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8688305-EB89-F998-3C4B-AF11F36A5826}"/>
              </a:ext>
            </a:extLst>
          </p:cNvPr>
          <p:cNvSpPr/>
          <p:nvPr/>
        </p:nvSpPr>
        <p:spPr>
          <a:xfrm>
            <a:off x="1054100" y="2116138"/>
            <a:ext cx="334963" cy="33496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5-Point Star 22">
            <a:extLst>
              <a:ext uri="{FF2B5EF4-FFF2-40B4-BE49-F238E27FC236}">
                <a16:creationId xmlns:a16="http://schemas.microsoft.com/office/drawing/2014/main" id="{3A3BAF99-2C6D-17A5-AE29-AF14F11C12EB}"/>
              </a:ext>
            </a:extLst>
          </p:cNvPr>
          <p:cNvSpPr/>
          <p:nvPr/>
        </p:nvSpPr>
        <p:spPr>
          <a:xfrm>
            <a:off x="3743325" y="2478088"/>
            <a:ext cx="430213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13AEA1AA-C44F-2E49-5726-C48712DF89A9}"/>
              </a:ext>
            </a:extLst>
          </p:cNvPr>
          <p:cNvSpPr/>
          <p:nvPr/>
        </p:nvSpPr>
        <p:spPr>
          <a:xfrm>
            <a:off x="4132263" y="25050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0AE9188-BFA6-AD92-C648-D3AAA493D68E}"/>
              </a:ext>
            </a:extLst>
          </p:cNvPr>
          <p:cNvSpPr/>
          <p:nvPr/>
        </p:nvSpPr>
        <p:spPr>
          <a:xfrm>
            <a:off x="4567238" y="2509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81DEF54-51C3-75D3-225F-3EB7CBEB57A3}"/>
              </a:ext>
            </a:extLst>
          </p:cNvPr>
          <p:cNvSpPr/>
          <p:nvPr/>
        </p:nvSpPr>
        <p:spPr>
          <a:xfrm>
            <a:off x="4137025" y="2133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81964E5-0F4D-CC57-70AD-1423F106ACCF}"/>
              </a:ext>
            </a:extLst>
          </p:cNvPr>
          <p:cNvSpPr/>
          <p:nvPr/>
        </p:nvSpPr>
        <p:spPr>
          <a:xfrm>
            <a:off x="4572000" y="2138363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201AC3A-2C1F-1173-BF20-C1FC257DC543}"/>
              </a:ext>
            </a:extLst>
          </p:cNvPr>
          <p:cNvSpPr/>
          <p:nvPr/>
        </p:nvSpPr>
        <p:spPr>
          <a:xfrm>
            <a:off x="4141788" y="1747838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493027C-3EB9-27E1-1D7F-2C249DA71ABA}"/>
              </a:ext>
            </a:extLst>
          </p:cNvPr>
          <p:cNvSpPr/>
          <p:nvPr/>
        </p:nvSpPr>
        <p:spPr>
          <a:xfrm>
            <a:off x="4576763" y="17526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4ADBDD7B-81D4-24CC-9630-0E4638CC639F}"/>
              </a:ext>
            </a:extLst>
          </p:cNvPr>
          <p:cNvSpPr txBox="1">
            <a:spLocks/>
          </p:cNvSpPr>
          <p:nvPr/>
        </p:nvSpPr>
        <p:spPr bwMode="auto">
          <a:xfrm>
            <a:off x="206375" y="946150"/>
            <a:ext cx="89376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Ex: Record all your steps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576D707F-80E2-65BE-CEAA-EEFC2070AE71}"/>
              </a:ext>
            </a:extLst>
          </p:cNvPr>
          <p:cNvSpPr txBox="1">
            <a:spLocks/>
          </p:cNvSpPr>
          <p:nvPr/>
        </p:nvSpPr>
        <p:spPr bwMode="auto">
          <a:xfrm>
            <a:off x="5816600" y="1358900"/>
            <a:ext cx="2803525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1. Remove one star 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from sides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78BFDE26-AAFE-A733-4977-262BCCB77718}"/>
              </a:ext>
            </a:extLst>
          </p:cNvPr>
          <p:cNvSpPr txBox="1">
            <a:spLocks/>
          </p:cNvSpPr>
          <p:nvPr/>
        </p:nvSpPr>
        <p:spPr bwMode="auto">
          <a:xfrm>
            <a:off x="5819775" y="2224088"/>
            <a:ext cx="2803525" cy="83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2. Subtract two coins from sides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44D356DE-3FA7-6A8E-1B46-F36C0574DE2E}"/>
              </a:ext>
            </a:extLst>
          </p:cNvPr>
          <p:cNvSpPr txBox="1">
            <a:spLocks/>
          </p:cNvSpPr>
          <p:nvPr/>
        </p:nvSpPr>
        <p:spPr bwMode="auto">
          <a:xfrm>
            <a:off x="5838825" y="3130550"/>
            <a:ext cx="28035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3. Divide each side</a:t>
            </a:r>
            <a:b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into two groups</a:t>
            </a:r>
          </a:p>
        </p:txBody>
      </p:sp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98F4F6A3-C3C3-79A6-538B-11EE90946829}"/>
              </a:ext>
            </a:extLst>
          </p:cNvPr>
          <p:cNvSpPr/>
          <p:nvPr/>
        </p:nvSpPr>
        <p:spPr>
          <a:xfrm>
            <a:off x="4559300" y="2097088"/>
            <a:ext cx="388938" cy="793750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0DD29982-AECA-D83E-70B9-6743DB321DF3}"/>
              </a:ext>
            </a:extLst>
          </p:cNvPr>
          <p:cNvSpPr/>
          <p:nvPr/>
        </p:nvSpPr>
        <p:spPr>
          <a:xfrm>
            <a:off x="4105275" y="2101850"/>
            <a:ext cx="390525" cy="776288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A895F1E7-979E-60CF-8594-66CF9570B3E2}"/>
              </a:ext>
            </a:extLst>
          </p:cNvPr>
          <p:cNvSpPr/>
          <p:nvPr/>
        </p:nvSpPr>
        <p:spPr>
          <a:xfrm>
            <a:off x="1000125" y="2398713"/>
            <a:ext cx="388938" cy="792162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7" name="Rounded Rectangle 36">
            <a:extLst>
              <a:ext uri="{FF2B5EF4-FFF2-40B4-BE49-F238E27FC236}">
                <a16:creationId xmlns:a16="http://schemas.microsoft.com/office/drawing/2014/main" id="{4D59A65A-0C3B-E718-34F2-D164B0793194}"/>
              </a:ext>
            </a:extLst>
          </p:cNvPr>
          <p:cNvSpPr/>
          <p:nvPr/>
        </p:nvSpPr>
        <p:spPr>
          <a:xfrm>
            <a:off x="452438" y="2401888"/>
            <a:ext cx="390525" cy="776287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8741B609-CB89-33F8-4B68-F2F347207921}"/>
              </a:ext>
            </a:extLst>
          </p:cNvPr>
          <p:cNvSpPr txBox="1">
            <a:spLocks/>
          </p:cNvSpPr>
          <p:nvPr/>
        </p:nvSpPr>
        <p:spPr bwMode="auto">
          <a:xfrm>
            <a:off x="5016500" y="4035425"/>
            <a:ext cx="396557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4. Now there’s only one star on the left side and two coins on the right side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5EAC164C-A4D6-4774-81C9-A4835D22330D}"/>
              </a:ext>
            </a:extLst>
          </p:cNvPr>
          <p:cNvSpPr txBox="1">
            <a:spLocks/>
          </p:cNvSpPr>
          <p:nvPr/>
        </p:nvSpPr>
        <p:spPr bwMode="auto">
          <a:xfrm>
            <a:off x="5114925" y="5249863"/>
            <a:ext cx="308768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herefore one star is equal  to 2 coins</a:t>
            </a:r>
          </a:p>
        </p:txBody>
      </p:sp>
      <p:sp>
        <p:nvSpPr>
          <p:cNvPr id="40" name="5-Point Star 39">
            <a:extLst>
              <a:ext uri="{FF2B5EF4-FFF2-40B4-BE49-F238E27FC236}">
                <a16:creationId xmlns:a16="http://schemas.microsoft.com/office/drawing/2014/main" id="{19B70311-E045-51FE-D10C-F55D283C9DE7}"/>
              </a:ext>
            </a:extLst>
          </p:cNvPr>
          <p:cNvSpPr/>
          <p:nvPr/>
        </p:nvSpPr>
        <p:spPr>
          <a:xfrm>
            <a:off x="1762125" y="4692650"/>
            <a:ext cx="430213" cy="33655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4ECCD283-D3A7-C0C2-5610-C9740AE398E7}"/>
              </a:ext>
            </a:extLst>
          </p:cNvPr>
          <p:cNvSpPr/>
          <p:nvPr/>
        </p:nvSpPr>
        <p:spPr>
          <a:xfrm>
            <a:off x="2895600" y="4724400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E2BDCC4A-EC73-9A03-94C7-1200159A7917}"/>
              </a:ext>
            </a:extLst>
          </p:cNvPr>
          <p:cNvSpPr/>
          <p:nvPr/>
        </p:nvSpPr>
        <p:spPr>
          <a:xfrm>
            <a:off x="3316288" y="4714875"/>
            <a:ext cx="336550" cy="33655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CA" sz="1600" b="1" dirty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77C4B8A8-D8F8-7511-82AF-277F11E96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4702175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80" imgH="114102" progId="Equation.DSMT4">
                  <p:embed/>
                </p:oleObj>
              </mc:Choice>
              <mc:Fallback>
                <p:oleObj name="Equation" r:id="rId3" imgW="126780" imgH="1141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702175"/>
                        <a:ext cx="419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0" name="TextBox 41">
            <a:extLst>
              <a:ext uri="{FF2B5EF4-FFF2-40B4-BE49-F238E27FC236}">
                <a16:creationId xmlns:a16="http://schemas.microsoft.com/office/drawing/2014/main" id="{1E9BA30D-E827-C096-1029-228D4F641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06475 0.0530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5" grpId="0" animBg="1"/>
      <p:bldP spid="27" grpId="0" animBg="1"/>
      <p:bldP spid="28" grpId="0" animBg="1"/>
      <p:bldP spid="28" grpId="1" animBg="1"/>
      <p:bldP spid="29" grpId="0" animBg="1"/>
      <p:bldP spid="29" grpId="1" animBg="1"/>
      <p:bldP spid="31" grpId="0"/>
      <p:bldP spid="32" grpId="0"/>
      <p:bldP spid="33" grpId="0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8" grpId="0"/>
      <p:bldP spid="39" grpId="0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Content Placeholder 2">
            <a:extLst>
              <a:ext uri="{FF2B5EF4-FFF2-40B4-BE49-F238E27FC236}">
                <a16:creationId xmlns:a16="http://schemas.microsoft.com/office/drawing/2014/main" id="{D3212EC3-3BB1-B57D-4634-2B0F890DC289}"/>
              </a:ext>
            </a:extLst>
          </p:cNvPr>
          <p:cNvSpPr txBox="1">
            <a:spLocks/>
          </p:cNvSpPr>
          <p:nvPr/>
        </p:nvSpPr>
        <p:spPr bwMode="auto">
          <a:xfrm>
            <a:off x="128588" y="685800"/>
            <a:ext cx="8396287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  <a:cs typeface="+mn-cs"/>
              </a:rPr>
              <a:t>The goal of this question is to find out how much little boxes one yellow stick is equal to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01806F-D68C-4F65-800A-A42A0176A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513" y="33338"/>
            <a:ext cx="7988300" cy="612775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Practice: Solve the following equations for “x”</a:t>
            </a:r>
          </a:p>
        </p:txBody>
      </p:sp>
      <p:grpSp>
        <p:nvGrpSpPr>
          <p:cNvPr id="17412" name="Group 3">
            <a:extLst>
              <a:ext uri="{FF2B5EF4-FFF2-40B4-BE49-F238E27FC236}">
                <a16:creationId xmlns:a16="http://schemas.microsoft.com/office/drawing/2014/main" id="{3B215286-2ECB-549D-4D1C-9165B8166337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1976438"/>
            <a:ext cx="3622675" cy="766762"/>
            <a:chOff x="304797" y="2617696"/>
            <a:chExt cx="4621304" cy="972667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1BE78AA4-4EC6-582A-65DE-D04721123811}"/>
                </a:ext>
              </a:extLst>
            </p:cNvPr>
            <p:cNvSpPr/>
            <p:nvPr/>
          </p:nvSpPr>
          <p:spPr>
            <a:xfrm>
              <a:off x="2325858" y="3187602"/>
              <a:ext cx="538680" cy="402761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75CABD0-0E8C-E9F4-9EC8-324B759D1D71}"/>
                </a:ext>
              </a:extLst>
            </p:cNvPr>
            <p:cNvSpPr/>
            <p:nvPr/>
          </p:nvSpPr>
          <p:spPr>
            <a:xfrm>
              <a:off x="914356" y="3127188"/>
              <a:ext cx="3375860" cy="463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pSp>
          <p:nvGrpSpPr>
            <p:cNvPr id="17517" name="Group 9">
              <a:extLst>
                <a:ext uri="{FF2B5EF4-FFF2-40B4-BE49-F238E27FC236}">
                  <a16:creationId xmlns:a16="http://schemas.microsoft.com/office/drawing/2014/main" id="{AF248FED-82EC-5C46-775F-3399E93120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6814C7D-D33D-5822-927D-67144C1C449F}"/>
                  </a:ext>
                </a:extLst>
              </p:cNvPr>
              <p:cNvSpPr/>
              <p:nvPr/>
            </p:nvSpPr>
            <p:spPr>
              <a:xfrm rot="5400000">
                <a:off x="3677587" y="2505642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D241E3B-95E7-98D2-9DDE-9E812819FD96}"/>
                  </a:ext>
                </a:extLst>
              </p:cNvPr>
              <p:cNvSpPr/>
              <p:nvPr/>
            </p:nvSpPr>
            <p:spPr>
              <a:xfrm rot="5400000">
                <a:off x="4287144" y="2253917"/>
                <a:ext cx="279919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BCEEE94-2443-81FE-36B6-FAC067C1EB2E}"/>
                  </a:ext>
                </a:extLst>
              </p:cNvPr>
              <p:cNvSpPr/>
              <p:nvPr/>
            </p:nvSpPr>
            <p:spPr>
              <a:xfrm rot="5400000">
                <a:off x="3082204" y="2231764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747DA87-E1DF-7635-474E-57A7841423D2}"/>
                  </a:ext>
                </a:extLst>
              </p:cNvPr>
              <p:cNvSpPr/>
              <p:nvPr/>
            </p:nvSpPr>
            <p:spPr>
              <a:xfrm>
                <a:off x="3191786" y="2392020"/>
                <a:ext cx="125962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</p:grpSp>
        <p:grpSp>
          <p:nvGrpSpPr>
            <p:cNvPr id="17518" name="Group 12">
              <a:extLst>
                <a:ext uri="{FF2B5EF4-FFF2-40B4-BE49-F238E27FC236}">
                  <a16:creationId xmlns:a16="http://schemas.microsoft.com/office/drawing/2014/main" id="{62B8CF35-ACC7-5A41-D184-B6A6FD2621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6458FFB-273E-AB7F-9FB9-9EB30886B2CF}"/>
                  </a:ext>
                </a:extLst>
              </p:cNvPr>
              <p:cNvSpPr/>
              <p:nvPr/>
            </p:nvSpPr>
            <p:spPr>
              <a:xfrm rot="5400000">
                <a:off x="3677235" y="2505187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8D8D5D9-974E-FEB3-58C1-C0B87876E63F}"/>
                  </a:ext>
                </a:extLst>
              </p:cNvPr>
              <p:cNvSpPr/>
              <p:nvPr/>
            </p:nvSpPr>
            <p:spPr>
              <a:xfrm rot="5400000">
                <a:off x="4286792" y="2253463"/>
                <a:ext cx="279919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3B996DC-2040-BD6F-506A-5F0AE56A5CC1}"/>
                  </a:ext>
                </a:extLst>
              </p:cNvPr>
              <p:cNvSpPr/>
              <p:nvPr/>
            </p:nvSpPr>
            <p:spPr>
              <a:xfrm rot="5400000">
                <a:off x="3081852" y="2231310"/>
                <a:ext cx="279918" cy="5670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1FC5FB6-0DC2-E9D1-7BC6-6C3B0216F693}"/>
                  </a:ext>
                </a:extLst>
              </p:cNvPr>
              <p:cNvSpPr/>
              <p:nvPr/>
            </p:nvSpPr>
            <p:spPr>
              <a:xfrm>
                <a:off x="3191434" y="2391566"/>
                <a:ext cx="1259620" cy="4631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</p:grpSp>
      </p:grpSp>
      <p:grpSp>
        <p:nvGrpSpPr>
          <p:cNvPr id="17413" name="Group 16">
            <a:extLst>
              <a:ext uri="{FF2B5EF4-FFF2-40B4-BE49-F238E27FC236}">
                <a16:creationId xmlns:a16="http://schemas.microsoft.com/office/drawing/2014/main" id="{108CE0FB-3F02-8E07-9298-4F836F6B1DE2}"/>
              </a:ext>
            </a:extLst>
          </p:cNvPr>
          <p:cNvGrpSpPr>
            <a:grpSpLocks/>
          </p:cNvGrpSpPr>
          <p:nvPr/>
        </p:nvGrpSpPr>
        <p:grpSpPr bwMode="auto">
          <a:xfrm>
            <a:off x="363538" y="4603750"/>
            <a:ext cx="3621087" cy="766763"/>
            <a:chOff x="304797" y="2617696"/>
            <a:chExt cx="4621304" cy="972667"/>
          </a:xfrm>
        </p:grpSpPr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377D40DE-6642-7B36-A6E8-F19CA63D69A1}"/>
                </a:ext>
              </a:extLst>
            </p:cNvPr>
            <p:cNvSpPr/>
            <p:nvPr/>
          </p:nvSpPr>
          <p:spPr>
            <a:xfrm>
              <a:off x="2326744" y="3187603"/>
              <a:ext cx="536889" cy="402760"/>
            </a:xfrm>
            <a:prstGeom prst="triangle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218DE76-D6C7-598B-D8BC-313FDA549E58}"/>
                </a:ext>
              </a:extLst>
            </p:cNvPr>
            <p:cNvSpPr/>
            <p:nvPr/>
          </p:nvSpPr>
          <p:spPr>
            <a:xfrm>
              <a:off x="914622" y="3127189"/>
              <a:ext cx="3375315" cy="463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pSp>
          <p:nvGrpSpPr>
            <p:cNvPr id="17505" name="Group 9">
              <a:extLst>
                <a:ext uri="{FF2B5EF4-FFF2-40B4-BE49-F238E27FC236}">
                  <a16:creationId xmlns:a16="http://schemas.microsoft.com/office/drawing/2014/main" id="{6BCBACD6-F8AB-B69D-3C0D-D0B612C88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079" y="2617696"/>
              <a:ext cx="1264022" cy="553119"/>
              <a:chOff x="3191434" y="2120157"/>
              <a:chExt cx="1264022" cy="553119"/>
            </a:xfrm>
          </p:grpSpPr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C266E2A-73F9-0453-1089-54A2C440C326}"/>
                  </a:ext>
                </a:extLst>
              </p:cNvPr>
              <p:cNvSpPr/>
              <p:nvPr/>
            </p:nvSpPr>
            <p:spPr>
              <a:xfrm rot="5400000">
                <a:off x="3677307" y="2505630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09AB6A6-A205-E129-601B-91501207CF11}"/>
                  </a:ext>
                </a:extLst>
              </p:cNvPr>
              <p:cNvSpPr/>
              <p:nvPr/>
            </p:nvSpPr>
            <p:spPr>
              <a:xfrm rot="5400000">
                <a:off x="4287133" y="2253904"/>
                <a:ext cx="279918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1DF2091-70F8-BADB-C4CE-09A8D08F6E72}"/>
                  </a:ext>
                </a:extLst>
              </p:cNvPr>
              <p:cNvSpPr/>
              <p:nvPr/>
            </p:nvSpPr>
            <p:spPr>
              <a:xfrm rot="5400000">
                <a:off x="3081663" y="2231753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DF5C4ED-41E2-AEBB-F2A4-E1EF41CC1C9E}"/>
                  </a:ext>
                </a:extLst>
              </p:cNvPr>
              <p:cNvSpPr/>
              <p:nvPr/>
            </p:nvSpPr>
            <p:spPr>
              <a:xfrm>
                <a:off x="3191232" y="2392021"/>
                <a:ext cx="1260172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</p:grpSp>
        <p:grpSp>
          <p:nvGrpSpPr>
            <p:cNvPr id="17506" name="Group 12">
              <a:extLst>
                <a:ext uri="{FF2B5EF4-FFF2-40B4-BE49-F238E27FC236}">
                  <a16:creationId xmlns:a16="http://schemas.microsoft.com/office/drawing/2014/main" id="{3FABDFFC-5D43-2528-5156-F12E9AAB39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797" y="2622178"/>
              <a:ext cx="1264022" cy="553119"/>
              <a:chOff x="3191434" y="2120157"/>
              <a:chExt cx="1264022" cy="553119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6799C0-9867-ABBE-997D-E16D155F0F8B}"/>
                  </a:ext>
                </a:extLst>
              </p:cNvPr>
              <p:cNvSpPr/>
              <p:nvPr/>
            </p:nvSpPr>
            <p:spPr>
              <a:xfrm rot="5400000">
                <a:off x="3677507" y="2505176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A3AC852-2BFF-3E0A-F993-A63ADF2C0DE6}"/>
                  </a:ext>
                </a:extLst>
              </p:cNvPr>
              <p:cNvSpPr/>
              <p:nvPr/>
            </p:nvSpPr>
            <p:spPr>
              <a:xfrm rot="5400000">
                <a:off x="4287335" y="2253450"/>
                <a:ext cx="279918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7011A07-FC92-8263-B57D-FD6E1A9CA40A}"/>
                  </a:ext>
                </a:extLst>
              </p:cNvPr>
              <p:cNvSpPr/>
              <p:nvPr/>
            </p:nvSpPr>
            <p:spPr>
              <a:xfrm rot="5400000">
                <a:off x="3081863" y="2231299"/>
                <a:ext cx="279919" cy="567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6444615-3804-5BDA-49EF-F1383BF2CC39}"/>
                  </a:ext>
                </a:extLst>
              </p:cNvPr>
              <p:cNvSpPr/>
              <p:nvPr/>
            </p:nvSpPr>
            <p:spPr>
              <a:xfrm>
                <a:off x="3191434" y="2391567"/>
                <a:ext cx="1260172" cy="463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CA"/>
              </a:p>
            </p:txBody>
          </p:sp>
        </p:grp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B92EA23E-C1E7-1CB2-CA2A-B8C05B214E4F}"/>
              </a:ext>
            </a:extLst>
          </p:cNvPr>
          <p:cNvSpPr/>
          <p:nvPr/>
        </p:nvSpPr>
        <p:spPr>
          <a:xfrm rot="10800000">
            <a:off x="441325" y="1597025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FB315F5-8469-034E-444C-8EBA644CA0B2}"/>
              </a:ext>
            </a:extLst>
          </p:cNvPr>
          <p:cNvSpPr/>
          <p:nvPr/>
        </p:nvSpPr>
        <p:spPr>
          <a:xfrm rot="10800000">
            <a:off x="858838" y="1598613"/>
            <a:ext cx="117475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AC8C88F-4932-1F87-A3EE-31BF945C62F0}"/>
              </a:ext>
            </a:extLst>
          </p:cNvPr>
          <p:cNvSpPr/>
          <p:nvPr/>
        </p:nvSpPr>
        <p:spPr>
          <a:xfrm rot="10800000">
            <a:off x="642938" y="1598613"/>
            <a:ext cx="119062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1EFBA4F-EC10-E889-F6A6-D2E604C4E0C7}"/>
              </a:ext>
            </a:extLst>
          </p:cNvPr>
          <p:cNvSpPr/>
          <p:nvPr/>
        </p:nvSpPr>
        <p:spPr>
          <a:xfrm rot="10800000">
            <a:off x="1073150" y="4248150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C6AD0AE4-AA75-2FE0-9B6F-AA0F0458724C}"/>
              </a:ext>
            </a:extLst>
          </p:cNvPr>
          <p:cNvSpPr/>
          <p:nvPr/>
        </p:nvSpPr>
        <p:spPr>
          <a:xfrm rot="16200000">
            <a:off x="3308351" y="1541462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011A20B-D8CF-32E5-F097-2B06E76C9CD6}"/>
              </a:ext>
            </a:extLst>
          </p:cNvPr>
          <p:cNvSpPr/>
          <p:nvPr/>
        </p:nvSpPr>
        <p:spPr>
          <a:xfrm rot="16200000">
            <a:off x="877095" y="4460081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89FD8F9-FC8B-F0FB-C78A-05E707FD473C}"/>
              </a:ext>
            </a:extLst>
          </p:cNvPr>
          <p:cNvSpPr/>
          <p:nvPr/>
        </p:nvSpPr>
        <p:spPr>
          <a:xfrm rot="16200000">
            <a:off x="3308350" y="1746250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9838792-2450-EC19-AEEE-F7351A7EF236}"/>
              </a:ext>
            </a:extLst>
          </p:cNvPr>
          <p:cNvSpPr/>
          <p:nvPr/>
        </p:nvSpPr>
        <p:spPr>
          <a:xfrm rot="16200000">
            <a:off x="877095" y="4625181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3059DF61-7116-551F-2BB5-F0866F538BF1}"/>
              </a:ext>
            </a:extLst>
          </p:cNvPr>
          <p:cNvSpPr/>
          <p:nvPr/>
        </p:nvSpPr>
        <p:spPr>
          <a:xfrm rot="16200000">
            <a:off x="3308350" y="1955800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F65739A-4754-D628-3172-53B430D3B577}"/>
              </a:ext>
            </a:extLst>
          </p:cNvPr>
          <p:cNvSpPr/>
          <p:nvPr/>
        </p:nvSpPr>
        <p:spPr>
          <a:xfrm rot="10800000">
            <a:off x="3078163" y="1614488"/>
            <a:ext cx="119062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1D1363-4E9C-D420-2C19-62C4324B691C}"/>
              </a:ext>
            </a:extLst>
          </p:cNvPr>
          <p:cNvSpPr/>
          <p:nvPr/>
        </p:nvSpPr>
        <p:spPr>
          <a:xfrm rot="10800000">
            <a:off x="3117850" y="4202113"/>
            <a:ext cx="119063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BE4A9F4-5199-151B-CFE9-2F84977BDB8B}"/>
              </a:ext>
            </a:extLst>
          </p:cNvPr>
          <p:cNvSpPr/>
          <p:nvPr/>
        </p:nvSpPr>
        <p:spPr>
          <a:xfrm rot="16200000">
            <a:off x="1076326" y="1741487"/>
            <a:ext cx="119062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18C5684-71DA-7C97-63A5-0FD1D03D9DAE}"/>
              </a:ext>
            </a:extLst>
          </p:cNvPr>
          <p:cNvSpPr/>
          <p:nvPr/>
        </p:nvSpPr>
        <p:spPr>
          <a:xfrm rot="16200000">
            <a:off x="1076325" y="1987550"/>
            <a:ext cx="119063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3418C1B-83D9-DD1A-BF58-D6EDE834E59E}"/>
              </a:ext>
            </a:extLst>
          </p:cNvPr>
          <p:cNvSpPr/>
          <p:nvPr/>
        </p:nvSpPr>
        <p:spPr>
          <a:xfrm rot="16200000">
            <a:off x="3527425" y="1546225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431D247-C409-CA2B-9FD4-F5DC5FA16548}"/>
              </a:ext>
            </a:extLst>
          </p:cNvPr>
          <p:cNvSpPr/>
          <p:nvPr/>
        </p:nvSpPr>
        <p:spPr>
          <a:xfrm rot="16200000">
            <a:off x="3540126" y="1751012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1B23B0F-F4A4-C73A-BFE0-91F61A4B3827}"/>
              </a:ext>
            </a:extLst>
          </p:cNvPr>
          <p:cNvSpPr/>
          <p:nvPr/>
        </p:nvSpPr>
        <p:spPr>
          <a:xfrm rot="16200000">
            <a:off x="3540125" y="1958975"/>
            <a:ext cx="119063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56E3D249-C446-7906-B712-F97B8EFE356D}"/>
              </a:ext>
            </a:extLst>
          </p:cNvPr>
          <p:cNvSpPr/>
          <p:nvPr/>
        </p:nvSpPr>
        <p:spPr>
          <a:xfrm rot="10800000">
            <a:off x="3311525" y="4206875"/>
            <a:ext cx="119063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2F56A2B-B7C9-BB96-3A1E-951E51AC6F65}"/>
              </a:ext>
            </a:extLst>
          </p:cNvPr>
          <p:cNvSpPr/>
          <p:nvPr/>
        </p:nvSpPr>
        <p:spPr>
          <a:xfrm rot="10800000">
            <a:off x="3503613" y="4211638"/>
            <a:ext cx="119062" cy="5064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B6569DFD-88DC-8209-C7F0-4D4328743925}"/>
              </a:ext>
            </a:extLst>
          </p:cNvPr>
          <p:cNvSpPr/>
          <p:nvPr/>
        </p:nvSpPr>
        <p:spPr>
          <a:xfrm rot="16200000">
            <a:off x="881063" y="4276725"/>
            <a:ext cx="119062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2CAB8DC-0073-4A18-D988-E9FA2D3E3FBD}"/>
              </a:ext>
            </a:extLst>
          </p:cNvPr>
          <p:cNvSpPr/>
          <p:nvPr/>
        </p:nvSpPr>
        <p:spPr>
          <a:xfrm rot="16200000">
            <a:off x="679451" y="4451350"/>
            <a:ext cx="119062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4EDFBA9-A99B-BD8A-BFC2-9551C488525E}"/>
              </a:ext>
            </a:extLst>
          </p:cNvPr>
          <p:cNvSpPr/>
          <p:nvPr/>
        </p:nvSpPr>
        <p:spPr>
          <a:xfrm rot="16200000">
            <a:off x="679451" y="4614862"/>
            <a:ext cx="119062" cy="1190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1B2B22D1-B5B5-7F0B-DCC7-121146ED8CD5}"/>
              </a:ext>
            </a:extLst>
          </p:cNvPr>
          <p:cNvSpPr/>
          <p:nvPr/>
        </p:nvSpPr>
        <p:spPr>
          <a:xfrm rot="16200000">
            <a:off x="684213" y="4267200"/>
            <a:ext cx="119062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AC70193-7D52-1E8D-E776-5E953820BCF8}"/>
              </a:ext>
            </a:extLst>
          </p:cNvPr>
          <p:cNvSpPr/>
          <p:nvPr/>
        </p:nvSpPr>
        <p:spPr>
          <a:xfrm rot="16200000">
            <a:off x="482601" y="4441825"/>
            <a:ext cx="119062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DF687FA-0E20-8601-22FE-8E5B519CBC7D}"/>
              </a:ext>
            </a:extLst>
          </p:cNvPr>
          <p:cNvSpPr/>
          <p:nvPr/>
        </p:nvSpPr>
        <p:spPr>
          <a:xfrm rot="16200000">
            <a:off x="482600" y="4606925"/>
            <a:ext cx="117475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B4CB5AE-AA20-CDED-0A86-72AC67DF292C}"/>
              </a:ext>
            </a:extLst>
          </p:cNvPr>
          <p:cNvSpPr/>
          <p:nvPr/>
        </p:nvSpPr>
        <p:spPr>
          <a:xfrm rot="16200000">
            <a:off x="486569" y="4258469"/>
            <a:ext cx="119063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7D47965B-A69F-1305-96F4-EB7E685ED85B}"/>
              </a:ext>
            </a:extLst>
          </p:cNvPr>
          <p:cNvSpPr/>
          <p:nvPr/>
        </p:nvSpPr>
        <p:spPr>
          <a:xfrm rot="16200000">
            <a:off x="3716337" y="4568826"/>
            <a:ext cx="119063" cy="11906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A5FB5677-9AAE-DFFD-510A-9808858D8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575" y="1209675"/>
          <a:ext cx="24066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698" imgH="177723" progId="Equation.DSMT4">
                  <p:embed/>
                </p:oleObj>
              </mc:Choice>
              <mc:Fallback>
                <p:oleObj name="Equation" r:id="rId3" imgW="926698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209675"/>
                        <a:ext cx="24066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DE592951-FA96-9D83-3725-91EF0E274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3944938"/>
          <a:ext cx="2408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6698" imgH="177723" progId="Equation.DSMT4">
                  <p:embed/>
                </p:oleObj>
              </mc:Choice>
              <mc:Fallback>
                <p:oleObj name="Equation" r:id="rId5" imgW="92669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944938"/>
                        <a:ext cx="24082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>
            <a:extLst>
              <a:ext uri="{FF2B5EF4-FFF2-40B4-BE49-F238E27FC236}">
                <a16:creationId xmlns:a16="http://schemas.microsoft.com/office/drawing/2014/main" id="{6EFEF403-5D51-66D3-31E6-1EF60B9625DA}"/>
              </a:ext>
            </a:extLst>
          </p:cNvPr>
          <p:cNvSpPr/>
          <p:nvPr/>
        </p:nvSpPr>
        <p:spPr>
          <a:xfrm rot="16200000">
            <a:off x="3707606" y="4360069"/>
            <a:ext cx="119063" cy="1174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4429FB21-FFDD-BB2A-5F47-95922997983A}"/>
              </a:ext>
            </a:extLst>
          </p:cNvPr>
          <p:cNvSpPr/>
          <p:nvPr/>
        </p:nvSpPr>
        <p:spPr>
          <a:xfrm rot="16200000">
            <a:off x="3711576" y="4160837"/>
            <a:ext cx="119062" cy="1190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8EDCFAE-1B3B-86A7-AB4E-39B31E3D703A}"/>
              </a:ext>
            </a:extLst>
          </p:cNvPr>
          <p:cNvSpPr txBox="1"/>
          <p:nvPr/>
        </p:nvSpPr>
        <p:spPr>
          <a:xfrm>
            <a:off x="7032625" y="1290638"/>
            <a:ext cx="14414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dd “x” to </a:t>
            </a:r>
            <a:b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DA88BB4B-9694-86A4-D157-956D72D9B051}"/>
              </a:ext>
            </a:extLst>
          </p:cNvPr>
          <p:cNvSpPr/>
          <p:nvPr/>
        </p:nvSpPr>
        <p:spPr>
          <a:xfrm rot="5400000">
            <a:off x="661193" y="1224757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9E353F41-435D-BB5A-E580-20D0248F6CAF}"/>
              </a:ext>
            </a:extLst>
          </p:cNvPr>
          <p:cNvSpPr/>
          <p:nvPr/>
        </p:nvSpPr>
        <p:spPr>
          <a:xfrm rot="5400000">
            <a:off x="3340894" y="1162844"/>
            <a:ext cx="119062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6" name="Object 59">
            <a:extLst>
              <a:ext uri="{FF2B5EF4-FFF2-40B4-BE49-F238E27FC236}">
                <a16:creationId xmlns:a16="http://schemas.microsoft.com/office/drawing/2014/main" id="{E017E586-7BDE-0BB7-6F06-8B4FD0805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1525588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713" imgH="152268" progId="Equation.DSMT4">
                  <p:embed/>
                </p:oleObj>
              </mc:Choice>
              <mc:Fallback>
                <p:oleObj name="Equation" r:id="rId7" imgW="215713" imgH="152268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525588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0">
            <a:extLst>
              <a:ext uri="{FF2B5EF4-FFF2-40B4-BE49-F238E27FC236}">
                <a16:creationId xmlns:a16="http://schemas.microsoft.com/office/drawing/2014/main" id="{60489D06-7B84-A31B-6268-BBF533AAB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1536700"/>
          <a:ext cx="434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152268" progId="Equation.DSMT4">
                  <p:embed/>
                </p:oleObj>
              </mc:Choice>
              <mc:Fallback>
                <p:oleObj name="Equation" r:id="rId9" imgW="215713" imgH="152268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1536700"/>
                        <a:ext cx="434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1">
            <a:extLst>
              <a:ext uri="{FF2B5EF4-FFF2-40B4-BE49-F238E27FC236}">
                <a16:creationId xmlns:a16="http://schemas.microsoft.com/office/drawing/2014/main" id="{BC5A75E6-FC2F-F490-64E1-1C5DDBA6F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63" y="1900238"/>
          <a:ext cx="13843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1900238"/>
                        <a:ext cx="13843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2">
            <a:extLst>
              <a:ext uri="{FF2B5EF4-FFF2-40B4-BE49-F238E27FC236}">
                <a16:creationId xmlns:a16="http://schemas.microsoft.com/office/drawing/2014/main" id="{327E7BE3-DFFA-05E6-7B6E-94A762D9E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1944688"/>
          <a:ext cx="330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944688"/>
                        <a:ext cx="330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A6BF331F-789A-46A3-A00B-0BD55EFF4A8E}"/>
              </a:ext>
            </a:extLst>
          </p:cNvPr>
          <p:cNvSpPr txBox="1"/>
          <p:nvPr/>
        </p:nvSpPr>
        <p:spPr>
          <a:xfrm>
            <a:off x="7037388" y="1968500"/>
            <a:ext cx="1376362" cy="706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dd 2 to </a:t>
            </a:r>
            <a:b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6AB854CE-09F4-AF34-A9B5-B5A48FF07FED}"/>
              </a:ext>
            </a:extLst>
          </p:cNvPr>
          <p:cNvSpPr/>
          <p:nvPr/>
        </p:nvSpPr>
        <p:spPr>
          <a:xfrm rot="16200000">
            <a:off x="1084262" y="1349376"/>
            <a:ext cx="119063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79812C5-9CAF-E4CF-3E83-C8FA8DD65F74}"/>
              </a:ext>
            </a:extLst>
          </p:cNvPr>
          <p:cNvSpPr/>
          <p:nvPr/>
        </p:nvSpPr>
        <p:spPr>
          <a:xfrm rot="16200000">
            <a:off x="1084263" y="1554163"/>
            <a:ext cx="119062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15D24D3-5427-01CD-ED73-335722980B8C}"/>
              </a:ext>
            </a:extLst>
          </p:cNvPr>
          <p:cNvSpPr/>
          <p:nvPr/>
        </p:nvSpPr>
        <p:spPr>
          <a:xfrm rot="16200000">
            <a:off x="3074987" y="1755776"/>
            <a:ext cx="119063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715B1093-51FC-ABD2-0413-F7F673ACDF1E}"/>
              </a:ext>
            </a:extLst>
          </p:cNvPr>
          <p:cNvSpPr/>
          <p:nvPr/>
        </p:nvSpPr>
        <p:spPr>
          <a:xfrm rot="16200000">
            <a:off x="3074988" y="1963738"/>
            <a:ext cx="119062" cy="11906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8" name="Object 64">
            <a:extLst>
              <a:ext uri="{FF2B5EF4-FFF2-40B4-BE49-F238E27FC236}">
                <a16:creationId xmlns:a16="http://schemas.microsoft.com/office/drawing/2014/main" id="{B44B2B3C-FC1C-8193-E881-468E90A28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4738" y="2219325"/>
          <a:ext cx="409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24" imgH="164957" progId="Equation.DSMT4">
                  <p:embed/>
                </p:oleObj>
              </mc:Choice>
              <mc:Fallback>
                <p:oleObj name="Equation" r:id="rId14" imgW="203024" imgH="164957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219325"/>
                        <a:ext cx="4095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5">
            <a:extLst>
              <a:ext uri="{FF2B5EF4-FFF2-40B4-BE49-F238E27FC236}">
                <a16:creationId xmlns:a16="http://schemas.microsoft.com/office/drawing/2014/main" id="{37BE9C57-856E-86F2-ECEE-D2D5615D1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2205038"/>
          <a:ext cx="409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24" imgH="164957" progId="Equation.DSMT4">
                  <p:embed/>
                </p:oleObj>
              </mc:Choice>
              <mc:Fallback>
                <p:oleObj name="Equation" r:id="rId16" imgW="203024" imgH="164957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205038"/>
                        <a:ext cx="4095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6">
            <a:extLst>
              <a:ext uri="{FF2B5EF4-FFF2-40B4-BE49-F238E27FC236}">
                <a16:creationId xmlns:a16="http://schemas.microsoft.com/office/drawing/2014/main" id="{BF42FCD5-9F77-E669-CCA4-C00729F68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488" y="2522538"/>
          <a:ext cx="823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522538"/>
                        <a:ext cx="8239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7">
            <a:extLst>
              <a:ext uri="{FF2B5EF4-FFF2-40B4-BE49-F238E27FC236}">
                <a16:creationId xmlns:a16="http://schemas.microsoft.com/office/drawing/2014/main" id="{EFB55722-0CDF-7D03-CD36-34CF0068E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5150" y="2525713"/>
          <a:ext cx="295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525713"/>
                        <a:ext cx="295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B759F72F-FD40-8F25-C361-7C3018174D39}"/>
              </a:ext>
            </a:extLst>
          </p:cNvPr>
          <p:cNvSpPr txBox="1"/>
          <p:nvPr/>
        </p:nvSpPr>
        <p:spPr>
          <a:xfrm>
            <a:off x="6446838" y="2698750"/>
            <a:ext cx="23241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Divide each</a:t>
            </a:r>
          </a:p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side into 4 groups</a:t>
            </a:r>
          </a:p>
        </p:txBody>
      </p:sp>
      <p:sp>
        <p:nvSpPr>
          <p:cNvPr id="83" name="Rounded Rectangle 82">
            <a:extLst>
              <a:ext uri="{FF2B5EF4-FFF2-40B4-BE49-F238E27FC236}">
                <a16:creationId xmlns:a16="http://schemas.microsoft.com/office/drawing/2014/main" id="{D21C1D90-02A9-AE84-CBDD-67538C5F22FB}"/>
              </a:ext>
            </a:extLst>
          </p:cNvPr>
          <p:cNvSpPr/>
          <p:nvPr/>
        </p:nvSpPr>
        <p:spPr>
          <a:xfrm>
            <a:off x="3497263" y="1452563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4" name="Rounded Rectangle 83">
            <a:extLst>
              <a:ext uri="{FF2B5EF4-FFF2-40B4-BE49-F238E27FC236}">
                <a16:creationId xmlns:a16="http://schemas.microsoft.com/office/drawing/2014/main" id="{9E34C237-77CC-3175-F0AD-3485D2BA2A67}"/>
              </a:ext>
            </a:extLst>
          </p:cNvPr>
          <p:cNvSpPr/>
          <p:nvPr/>
        </p:nvSpPr>
        <p:spPr>
          <a:xfrm>
            <a:off x="3273425" y="1484313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5" name="Rounded Rectangle 84">
            <a:extLst>
              <a:ext uri="{FF2B5EF4-FFF2-40B4-BE49-F238E27FC236}">
                <a16:creationId xmlns:a16="http://schemas.microsoft.com/office/drawing/2014/main" id="{F76DAEE6-DF61-C6B3-E22D-DFC3FFB156B5}"/>
              </a:ext>
            </a:extLst>
          </p:cNvPr>
          <p:cNvSpPr/>
          <p:nvPr/>
        </p:nvSpPr>
        <p:spPr>
          <a:xfrm>
            <a:off x="3044825" y="1685925"/>
            <a:ext cx="200025" cy="4699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6" name="Rounded Rectangle 85">
            <a:extLst>
              <a:ext uri="{FF2B5EF4-FFF2-40B4-BE49-F238E27FC236}">
                <a16:creationId xmlns:a16="http://schemas.microsoft.com/office/drawing/2014/main" id="{EE15310F-025A-B8CB-6E30-E18C95DFD2B7}"/>
              </a:ext>
            </a:extLst>
          </p:cNvPr>
          <p:cNvSpPr/>
          <p:nvPr/>
        </p:nvSpPr>
        <p:spPr>
          <a:xfrm rot="16200000">
            <a:off x="3358356" y="1783557"/>
            <a:ext cx="200025" cy="471488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87" name="Object 68">
            <a:extLst>
              <a:ext uri="{FF2B5EF4-FFF2-40B4-BE49-F238E27FC236}">
                <a16:creationId xmlns:a16="http://schemas.microsoft.com/office/drawing/2014/main" id="{5DAFEAB4-23C3-5C61-EDC6-829645366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3241675"/>
          <a:ext cx="3302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14102" progId="Equation.DSMT4">
                  <p:embed/>
                </p:oleObj>
              </mc:Choice>
              <mc:Fallback>
                <p:oleObj name="Equation" r:id="rId22" imgW="126780" imgH="114102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241675"/>
                        <a:ext cx="3302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1" name="Object 69">
            <a:extLst>
              <a:ext uri="{FF2B5EF4-FFF2-40B4-BE49-F238E27FC236}">
                <a16:creationId xmlns:a16="http://schemas.microsoft.com/office/drawing/2014/main" id="{77BA26D4-F0A3-61B0-12E7-19002862C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2574925"/>
          <a:ext cx="4016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01" imgH="393529" progId="Equation.DSMT4">
                  <p:embed/>
                </p:oleObj>
              </mc:Choice>
              <mc:Fallback>
                <p:oleObj name="Equation" r:id="rId24" imgW="228501" imgH="39352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2574925"/>
                        <a:ext cx="4016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2" name="Object 70">
            <a:extLst>
              <a:ext uri="{FF2B5EF4-FFF2-40B4-BE49-F238E27FC236}">
                <a16:creationId xmlns:a16="http://schemas.microsoft.com/office/drawing/2014/main" id="{CE3DB0D0-E267-2844-EBD4-D73F68754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2576513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95" imgH="393529" progId="Equation.DSMT4">
                  <p:embed/>
                </p:oleObj>
              </mc:Choice>
              <mc:Fallback>
                <p:oleObj name="Equation" r:id="rId26" imgW="241195" imgH="393529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576513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">
            <a:extLst>
              <a:ext uri="{FF2B5EF4-FFF2-40B4-BE49-F238E27FC236}">
                <a16:creationId xmlns:a16="http://schemas.microsoft.com/office/drawing/2014/main" id="{4C3A6F56-6072-6337-8C51-925B52DA0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3314700"/>
          <a:ext cx="612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195" imgH="139639" progId="Equation.DSMT4">
                  <p:embed/>
                </p:oleObj>
              </mc:Choice>
              <mc:Fallback>
                <p:oleObj name="Equation" r:id="rId28" imgW="241195" imgH="13963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314700"/>
                        <a:ext cx="612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2">
            <a:extLst>
              <a:ext uri="{FF2B5EF4-FFF2-40B4-BE49-F238E27FC236}">
                <a16:creationId xmlns:a16="http://schemas.microsoft.com/office/drawing/2014/main" id="{87F5455D-3E31-7A58-CAA0-80F5FAE99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2288" y="3254375"/>
          <a:ext cx="323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254375"/>
                        <a:ext cx="323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8178C934-39F1-C2DD-E456-94EAB04E03B1}"/>
              </a:ext>
            </a:extLst>
          </p:cNvPr>
          <p:cNvSpPr txBox="1"/>
          <p:nvPr/>
        </p:nvSpPr>
        <p:spPr>
          <a:xfrm>
            <a:off x="6778625" y="3971925"/>
            <a:ext cx="20002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Subtract “x” </a:t>
            </a:r>
          </a:p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from both sides</a:t>
            </a: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5AE19F5B-BEFC-E992-3170-6156ACC60886}"/>
              </a:ext>
            </a:extLst>
          </p:cNvPr>
          <p:cNvSpPr/>
          <p:nvPr/>
        </p:nvSpPr>
        <p:spPr>
          <a:xfrm rot="5400000">
            <a:off x="768351" y="3843337"/>
            <a:ext cx="119062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198F8D00-71B6-5505-6EB1-58D77C4E663F}"/>
              </a:ext>
            </a:extLst>
          </p:cNvPr>
          <p:cNvSpPr/>
          <p:nvPr/>
        </p:nvSpPr>
        <p:spPr>
          <a:xfrm rot="5400000">
            <a:off x="3311525" y="3803650"/>
            <a:ext cx="119063" cy="5064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73">
            <a:extLst>
              <a:ext uri="{FF2B5EF4-FFF2-40B4-BE49-F238E27FC236}">
                <a16:creationId xmlns:a16="http://schemas.microsoft.com/office/drawing/2014/main" id="{B48F42DE-EA6E-FCF3-BABE-8786B020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5" y="4322763"/>
          <a:ext cx="4365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713" imgH="139579" progId="Equation.DSMT4">
                  <p:embed/>
                </p:oleObj>
              </mc:Choice>
              <mc:Fallback>
                <p:oleObj name="Equation" r:id="rId32" imgW="215713" imgH="13957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322763"/>
                        <a:ext cx="4365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74">
            <a:extLst>
              <a:ext uri="{FF2B5EF4-FFF2-40B4-BE49-F238E27FC236}">
                <a16:creationId xmlns:a16="http://schemas.microsoft.com/office/drawing/2014/main" id="{B8EF7DAE-2402-0505-ED75-B1057FC37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4332288"/>
          <a:ext cx="4365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713" imgH="139579" progId="Equation.DSMT4">
                  <p:embed/>
                </p:oleObj>
              </mc:Choice>
              <mc:Fallback>
                <p:oleObj name="Equation" r:id="rId34" imgW="215713" imgH="13957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4332288"/>
                        <a:ext cx="4365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75">
            <a:extLst>
              <a:ext uri="{FF2B5EF4-FFF2-40B4-BE49-F238E27FC236}">
                <a16:creationId xmlns:a16="http://schemas.microsoft.com/office/drawing/2014/main" id="{17E5F4D3-7CC5-7431-1531-F9C5EAF7B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4635500"/>
          <a:ext cx="627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091" imgH="177646" progId="Equation.DSMT4">
                  <p:embed/>
                </p:oleObj>
              </mc:Choice>
              <mc:Fallback>
                <p:oleObj name="Equation" r:id="rId36" imgW="241091" imgH="17764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4635500"/>
                        <a:ext cx="6270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76">
            <a:extLst>
              <a:ext uri="{FF2B5EF4-FFF2-40B4-BE49-F238E27FC236}">
                <a16:creationId xmlns:a16="http://schemas.microsoft.com/office/drawing/2014/main" id="{90DCA066-3116-C1B3-8314-C3B65D91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2738" y="4638675"/>
          <a:ext cx="1254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181" imgH="177646" progId="Equation.DSMT4">
                  <p:embed/>
                </p:oleObj>
              </mc:Choice>
              <mc:Fallback>
                <p:oleObj name="Equation" r:id="rId38" imgW="482181" imgH="177646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638675"/>
                        <a:ext cx="1254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9E6C23E2-D07E-6E45-19DA-B21D6E264C87}"/>
              </a:ext>
            </a:extLst>
          </p:cNvPr>
          <p:cNvSpPr txBox="1"/>
          <p:nvPr/>
        </p:nvSpPr>
        <p:spPr>
          <a:xfrm>
            <a:off x="7223125" y="4729163"/>
            <a:ext cx="879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dd 3</a:t>
            </a:r>
          </a:p>
        </p:txBody>
      </p:sp>
      <p:graphicFrame>
        <p:nvGraphicFramePr>
          <p:cNvPr id="99" name="Object 77">
            <a:extLst>
              <a:ext uri="{FF2B5EF4-FFF2-40B4-BE49-F238E27FC236}">
                <a16:creationId xmlns:a16="http://schemas.microsoft.com/office/drawing/2014/main" id="{F79B6F68-AACE-3D12-52F3-B12D800B1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4945063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2936" imgH="177569" progId="Equation.DSMT4">
                  <p:embed/>
                </p:oleObj>
              </mc:Choice>
              <mc:Fallback>
                <p:oleObj name="Equation" r:id="rId40" imgW="202936" imgH="17756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945063"/>
                        <a:ext cx="409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78">
            <a:extLst>
              <a:ext uri="{FF2B5EF4-FFF2-40B4-BE49-F238E27FC236}">
                <a16:creationId xmlns:a16="http://schemas.microsoft.com/office/drawing/2014/main" id="{2DB757B5-014F-8507-2ED0-307043A23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225" y="4943475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2936" imgH="177569" progId="Equation.DSMT4">
                  <p:embed/>
                </p:oleObj>
              </mc:Choice>
              <mc:Fallback>
                <p:oleObj name="Equation" r:id="rId42" imgW="202936" imgH="177569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943475"/>
                        <a:ext cx="409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>
            <a:extLst>
              <a:ext uri="{FF2B5EF4-FFF2-40B4-BE49-F238E27FC236}">
                <a16:creationId xmlns:a16="http://schemas.microsoft.com/office/drawing/2014/main" id="{71D859A9-F553-E1B3-027C-935FEDA79183}"/>
              </a:ext>
            </a:extLst>
          </p:cNvPr>
          <p:cNvSpPr/>
          <p:nvPr/>
        </p:nvSpPr>
        <p:spPr>
          <a:xfrm rot="16200000">
            <a:off x="912812" y="4052888"/>
            <a:ext cx="119063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8135537-8C16-481C-8B63-95DFB8F28723}"/>
              </a:ext>
            </a:extLst>
          </p:cNvPr>
          <p:cNvSpPr/>
          <p:nvPr/>
        </p:nvSpPr>
        <p:spPr>
          <a:xfrm rot="16200000">
            <a:off x="715962" y="4043363"/>
            <a:ext cx="119063" cy="11588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7982B917-1A97-1460-2D8D-547CB78F4001}"/>
              </a:ext>
            </a:extLst>
          </p:cNvPr>
          <p:cNvSpPr/>
          <p:nvPr/>
        </p:nvSpPr>
        <p:spPr>
          <a:xfrm rot="16200000">
            <a:off x="518320" y="4034631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48CC4E6A-247A-CC90-91CB-EE18A693B021}"/>
              </a:ext>
            </a:extLst>
          </p:cNvPr>
          <p:cNvSpPr/>
          <p:nvPr/>
        </p:nvSpPr>
        <p:spPr>
          <a:xfrm rot="16200000">
            <a:off x="3565525" y="3814763"/>
            <a:ext cx="119063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2BEFE5D-1192-C35D-B7D7-18CB3B9C676B}"/>
              </a:ext>
            </a:extLst>
          </p:cNvPr>
          <p:cNvSpPr/>
          <p:nvPr/>
        </p:nvSpPr>
        <p:spPr>
          <a:xfrm rot="16200000">
            <a:off x="3368675" y="3805238"/>
            <a:ext cx="119063" cy="1158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9E23E277-A8F0-8428-4EF1-DA95846CB785}"/>
              </a:ext>
            </a:extLst>
          </p:cNvPr>
          <p:cNvSpPr/>
          <p:nvPr/>
        </p:nvSpPr>
        <p:spPr>
          <a:xfrm rot="16200000">
            <a:off x="3171032" y="3796506"/>
            <a:ext cx="119062" cy="1174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0" name="Object 79">
            <a:extLst>
              <a:ext uri="{FF2B5EF4-FFF2-40B4-BE49-F238E27FC236}">
                <a16:creationId xmlns:a16="http://schemas.microsoft.com/office/drawing/2014/main" id="{EADDAA43-7620-6643-C211-F439C29D7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7088" y="5327650"/>
          <a:ext cx="7921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536" imgH="164957" progId="Equation.DSMT4">
                  <p:embed/>
                </p:oleObj>
              </mc:Choice>
              <mc:Fallback>
                <p:oleObj name="Equation" r:id="rId44" imgW="304536" imgH="164957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327650"/>
                        <a:ext cx="7921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80">
            <a:extLst>
              <a:ext uri="{FF2B5EF4-FFF2-40B4-BE49-F238E27FC236}">
                <a16:creationId xmlns:a16="http://schemas.microsoft.com/office/drawing/2014/main" id="{67536FC3-FAF8-F3BC-6B86-0E34B8531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5314950"/>
          <a:ext cx="758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847" imgH="177646" progId="Equation.DSMT4">
                  <p:embed/>
                </p:oleObj>
              </mc:Choice>
              <mc:Fallback>
                <p:oleObj name="Equation" r:id="rId46" imgW="291847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314950"/>
                        <a:ext cx="758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EF56F992-6ACC-E210-CE30-1C5876022AEA}"/>
              </a:ext>
            </a:extLst>
          </p:cNvPr>
          <p:cNvSpPr txBox="1"/>
          <p:nvPr/>
        </p:nvSpPr>
        <p:spPr>
          <a:xfrm>
            <a:off x="6746875" y="5149850"/>
            <a:ext cx="21145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Divide each side</a:t>
            </a:r>
            <a:b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into 4 groups</a:t>
            </a:r>
          </a:p>
        </p:txBody>
      </p:sp>
      <p:graphicFrame>
        <p:nvGraphicFramePr>
          <p:cNvPr id="113" name="Object 81">
            <a:extLst>
              <a:ext uri="{FF2B5EF4-FFF2-40B4-BE49-F238E27FC236}">
                <a16:creationId xmlns:a16="http://schemas.microsoft.com/office/drawing/2014/main" id="{2DE55919-AD4A-E82E-DC32-4D76853B7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5761038"/>
          <a:ext cx="3302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80" imgH="114102" progId="Equation.DSMT4">
                  <p:embed/>
                </p:oleObj>
              </mc:Choice>
              <mc:Fallback>
                <p:oleObj name="Equation" r:id="rId48" imgW="126780" imgH="114102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761038"/>
                        <a:ext cx="3302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6">
            <a:extLst>
              <a:ext uri="{FF2B5EF4-FFF2-40B4-BE49-F238E27FC236}">
                <a16:creationId xmlns:a16="http://schemas.microsoft.com/office/drawing/2014/main" id="{4AFC080E-31D2-923D-477C-27FD86EAB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5351463"/>
          <a:ext cx="4016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28501" imgH="393529" progId="Equation.DSMT4">
                  <p:embed/>
                </p:oleObj>
              </mc:Choice>
              <mc:Fallback>
                <p:oleObj name="Equation" r:id="rId49" imgW="228501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5351463"/>
                        <a:ext cx="4016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3">
            <a:extLst>
              <a:ext uri="{FF2B5EF4-FFF2-40B4-BE49-F238E27FC236}">
                <a16:creationId xmlns:a16="http://schemas.microsoft.com/office/drawing/2014/main" id="{15BA8BC3-B81D-9785-7A83-CC2DEC0BF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5351463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195" imgH="393529" progId="Equation.DSMT4">
                  <p:embed/>
                </p:oleObj>
              </mc:Choice>
              <mc:Fallback>
                <p:oleObj name="Equation" r:id="rId50" imgW="241195" imgH="393529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351463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84">
            <a:extLst>
              <a:ext uri="{FF2B5EF4-FFF2-40B4-BE49-F238E27FC236}">
                <a16:creationId xmlns:a16="http://schemas.microsoft.com/office/drawing/2014/main" id="{36A37C37-5AF2-5404-563E-797451797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5956300"/>
          <a:ext cx="5635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28402" imgH="177646" progId="Equation.DSMT4">
                  <p:embed/>
                </p:oleObj>
              </mc:Choice>
              <mc:Fallback>
                <p:oleObj name="Equation" r:id="rId51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956300"/>
                        <a:ext cx="5635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85">
            <a:extLst>
              <a:ext uri="{FF2B5EF4-FFF2-40B4-BE49-F238E27FC236}">
                <a16:creationId xmlns:a16="http://schemas.microsoft.com/office/drawing/2014/main" id="{88A190FE-6E15-8219-CCB6-022ABA213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6051550"/>
          <a:ext cx="565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15713" imgH="139579" progId="Equation.DSMT4">
                  <p:embed/>
                </p:oleObj>
              </mc:Choice>
              <mc:Fallback>
                <p:oleObj name="Equation" r:id="rId53" imgW="215713" imgH="139579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1550"/>
                        <a:ext cx="5651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>
            <a:extLst>
              <a:ext uri="{FF2B5EF4-FFF2-40B4-BE49-F238E27FC236}">
                <a16:creationId xmlns:a16="http://schemas.microsoft.com/office/drawing/2014/main" id="{F56F5357-5A4E-3478-B894-F80A3D9F6D86}"/>
              </a:ext>
            </a:extLst>
          </p:cNvPr>
          <p:cNvSpPr txBox="1"/>
          <p:nvPr/>
        </p:nvSpPr>
        <p:spPr>
          <a:xfrm>
            <a:off x="6875463" y="5880100"/>
            <a:ext cx="15700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Divide each</a:t>
            </a:r>
            <a:b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side by -1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6639A81E-A9C4-574E-3C65-6F60C8DEF949}"/>
              </a:ext>
            </a:extLst>
          </p:cNvPr>
          <p:cNvSpPr txBox="1"/>
          <p:nvPr/>
        </p:nvSpPr>
        <p:spPr>
          <a:xfrm>
            <a:off x="457200" y="6270625"/>
            <a:ext cx="34242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Flip the colour on each side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6BC5F07B-13C4-EFD0-3A0D-F42FEC1629FC}"/>
              </a:ext>
            </a:extLst>
          </p:cNvPr>
          <p:cNvSpPr/>
          <p:nvPr/>
        </p:nvSpPr>
        <p:spPr>
          <a:xfrm rot="16200000">
            <a:off x="1638301" y="5718175"/>
            <a:ext cx="119062" cy="1158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92712F53-94B1-C882-AC07-85CE65A70919}"/>
              </a:ext>
            </a:extLst>
          </p:cNvPr>
          <p:cNvSpPr/>
          <p:nvPr/>
        </p:nvSpPr>
        <p:spPr>
          <a:xfrm rot="16200000">
            <a:off x="1884363" y="5851525"/>
            <a:ext cx="119062" cy="11588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6834DABC-D118-0799-577F-FB35F7131E0F}"/>
              </a:ext>
            </a:extLst>
          </p:cNvPr>
          <p:cNvSpPr/>
          <p:nvPr/>
        </p:nvSpPr>
        <p:spPr>
          <a:xfrm rot="16200000">
            <a:off x="1612106" y="5884069"/>
            <a:ext cx="119063" cy="1174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E1C825D6-2A08-7826-152B-FFF2E0EDD28C}"/>
              </a:ext>
            </a:extLst>
          </p:cNvPr>
          <p:cNvSpPr/>
          <p:nvPr/>
        </p:nvSpPr>
        <p:spPr>
          <a:xfrm rot="5400000">
            <a:off x="2624931" y="5584032"/>
            <a:ext cx="119063" cy="5080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7" name="Object 86">
            <a:extLst>
              <a:ext uri="{FF2B5EF4-FFF2-40B4-BE49-F238E27FC236}">
                <a16:creationId xmlns:a16="http://schemas.microsoft.com/office/drawing/2014/main" id="{76CDFF04-ABF9-1EB6-B316-0BBD5E5B8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5949950"/>
          <a:ext cx="782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17087" imgH="177569" progId="Equation.DSMT4">
                  <p:embed/>
                </p:oleObj>
              </mc:Choice>
              <mc:Fallback>
                <p:oleObj name="Equation" r:id="rId55" imgW="317087" imgH="177569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949950"/>
                        <a:ext cx="7826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7">
            <a:extLst>
              <a:ext uri="{FF2B5EF4-FFF2-40B4-BE49-F238E27FC236}">
                <a16:creationId xmlns:a16="http://schemas.microsoft.com/office/drawing/2014/main" id="{6AE46B65-F8FD-88CB-0C1A-EDD34A159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1950" y="5953125"/>
          <a:ext cx="460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26835" imgH="139518" progId="Equation.DSMT4">
                  <p:embed/>
                </p:oleObj>
              </mc:Choice>
              <mc:Fallback>
                <p:oleObj name="Equation" r:id="rId57" imgW="126835" imgH="139518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953125"/>
                        <a:ext cx="460375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2" name="TextBox 128">
            <a:extLst>
              <a:ext uri="{FF2B5EF4-FFF2-40B4-BE49-F238E27FC236}">
                <a16:creationId xmlns:a16="http://schemas.microsoft.com/office/drawing/2014/main" id="{D480367D-3F06-7144-7F4F-A97A75EC6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927 0.27847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35" y="13912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 L -0.10885 0.2039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10185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6296E-6 L -0.10886 0.20417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10208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7934 0.26481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6" y="13241"/>
                                    </p:animMotion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7 L 0.11337 0.18426 " pathEditMode="relative" rAng="0" ptsTypes="AA">
                                      <p:cBhvr>
                                        <p:cTn id="3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60" y="9213"/>
                                    </p:animMotion>
                                  </p:childTnLst>
                                </p:cTn>
                              </p:par>
                              <p:par>
                                <p:cTn id="3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1059 0.19213 " pathEditMode="relative" rAng="0" ptsTypes="AA">
                                      <p:cBhvr>
                                        <p:cTn id="31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95" y="9606"/>
                                    </p:animMotion>
                                  </p:childTnLst>
                                </p:cTn>
                              </p:par>
                              <p:par>
                                <p:cTn id="3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07407E-6 L 0.13021 0.1669 " pathEditMode="relative" rAng="0" ptsTypes="AA">
                                      <p:cBhvr>
                                        <p:cTn id="31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 nodeType="clickPar">
                      <p:stCondLst>
                        <p:cond delay="indefinite"/>
                      </p:stCondLst>
                      <p:childTnLst>
                        <p:par>
                          <p:cTn id="3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33" grpId="0" animBg="1"/>
      <p:bldP spid="33" grpId="1" animBg="1"/>
      <p:bldP spid="37" grpId="0" animBg="1"/>
      <p:bldP spid="37" grpId="1" animBg="1"/>
      <p:bldP spid="38" grpId="0" animBg="1"/>
      <p:bldP spid="39" grpId="0" animBg="1"/>
      <p:bldP spid="39" grpId="1" animBg="1"/>
      <p:bldP spid="42" grpId="0" animBg="1"/>
      <p:bldP spid="42" grpId="1" animBg="1"/>
      <p:bldP spid="43" grpId="0" animBg="1"/>
      <p:bldP spid="43" grpId="1" animBg="1"/>
      <p:bldP spid="46" grpId="0" animBg="1"/>
      <p:bldP spid="51" grpId="0" animBg="1"/>
      <p:bldP spid="51" grpId="1" animBg="1"/>
      <p:bldP spid="54" grpId="0" animBg="1"/>
      <p:bldP spid="54" grpId="1" animBg="1"/>
      <p:bldP spid="56" grpId="0" animBg="1"/>
      <p:bldP spid="56" grpId="1" animBg="1"/>
      <p:bldP spid="59" grpId="0" animBg="1"/>
      <p:bldP spid="59" grpId="1" animBg="1"/>
      <p:bldP spid="60" grpId="0" animBg="1"/>
      <p:bldP spid="60" grpId="1" animBg="1"/>
      <p:bldP spid="63" grpId="0"/>
      <p:bldP spid="64" grpId="0" animBg="1"/>
      <p:bldP spid="64" grpId="1" animBg="1"/>
      <p:bldP spid="65" grpId="0" animBg="1"/>
      <p:bldP spid="65" grpId="1" animBg="1"/>
      <p:bldP spid="65" grpId="2" animBg="1"/>
      <p:bldP spid="70" grpId="0"/>
      <p:bldP spid="71" grpId="0" animBg="1"/>
      <p:bldP spid="71" grpId="1" animBg="1"/>
      <p:bldP spid="71" grpId="2" animBg="1"/>
      <p:bldP spid="72" grpId="0" animBg="1"/>
      <p:bldP spid="72" grpId="1" animBg="1"/>
      <p:bldP spid="72" grpId="2" animBg="1"/>
      <p:bldP spid="75" grpId="0" animBg="1"/>
      <p:bldP spid="76" grpId="0" animBg="1"/>
      <p:bldP spid="82" grpId="0"/>
      <p:bldP spid="83" grpId="0" animBg="1"/>
      <p:bldP spid="84" grpId="0" animBg="1"/>
      <p:bldP spid="85" grpId="0" animBg="1"/>
      <p:bldP spid="86" grpId="0" animBg="1"/>
      <p:bldP spid="86" grpId="1" animBg="1"/>
      <p:bldP spid="90" grpId="0"/>
      <p:bldP spid="91" grpId="0" animBg="1"/>
      <p:bldP spid="91" grpId="1" animBg="1"/>
      <p:bldP spid="91" grpId="2" animBg="1"/>
      <p:bldP spid="92" grpId="0" animBg="1"/>
      <p:bldP spid="92" grpId="1" animBg="1"/>
      <p:bldP spid="92" grpId="2" animBg="1"/>
      <p:bldP spid="98" grpId="0"/>
      <p:bldP spid="104" grpId="0" animBg="1"/>
      <p:bldP spid="105" grpId="0" animBg="1"/>
      <p:bldP spid="106" grpId="0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09" grpId="2" animBg="1"/>
      <p:bldP spid="112" grpId="0"/>
      <p:bldP spid="121" grpId="0"/>
      <p:bldP spid="122" grpId="0"/>
      <p:bldP spid="123" grpId="0" animBg="1"/>
      <p:bldP spid="124" grpId="0" animBg="1"/>
      <p:bldP spid="125" grpId="0" animBg="1"/>
      <p:bldP spid="1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1EF83F-1F6D-AF3A-880E-16DE18B18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115888"/>
            <a:ext cx="8713788" cy="635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Practice: Solve Each equation &amp; Verify the solution: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26556E26-D761-7D98-3692-A82496B05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881063"/>
          <a:ext cx="18335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393529" progId="Equation.DSMT4">
                  <p:embed/>
                </p:oleObj>
              </mc:Choice>
              <mc:Fallback>
                <p:oleObj name="Equation" r:id="rId3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81063"/>
                        <a:ext cx="18335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3C06922B-4071-E763-7389-B5E30C713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038" y="836613"/>
          <a:ext cx="2079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836613"/>
                        <a:ext cx="2079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>
            <a:extLst>
              <a:ext uri="{FF2B5EF4-FFF2-40B4-BE49-F238E27FC236}">
                <a16:creationId xmlns:a16="http://schemas.microsoft.com/office/drawing/2014/main" id="{0E24F314-D629-0E25-2989-4060C4693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933825"/>
          <a:ext cx="2325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227" imgH="253890" progId="Equation.DSMT4">
                  <p:embed/>
                </p:oleObj>
              </mc:Choice>
              <mc:Fallback>
                <p:oleObj name="Equation" r:id="rId7" imgW="132022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2325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5D25DD-2DCD-1125-5CEF-62CBB6EB2D44}"/>
              </a:ext>
            </a:extLst>
          </p:cNvPr>
          <p:cNvSpPr txBox="1"/>
          <p:nvPr/>
        </p:nvSpPr>
        <p:spPr>
          <a:xfrm>
            <a:off x="2570163" y="881063"/>
            <a:ext cx="1497012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10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from both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des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C022A4A-05DB-4479-D196-6E6D84C88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457325"/>
          <a:ext cx="492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457325"/>
                        <a:ext cx="4921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B8AE1E2-2959-52D1-EF7C-394384DF2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57325"/>
          <a:ext cx="492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57325"/>
                        <a:ext cx="4921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53711AA0-843B-78EC-BCD2-2C9BBF282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033588"/>
          <a:ext cx="6937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359" imgH="177646" progId="Equation.DSMT4">
                  <p:embed/>
                </p:oleObj>
              </mc:Choice>
              <mc:Fallback>
                <p:oleObj name="Equation" r:id="rId12" imgW="39335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33588"/>
                        <a:ext cx="6937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3E4F09B-7749-7208-CC0B-8350A5B84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1844675"/>
          <a:ext cx="403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844675"/>
                        <a:ext cx="403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6F1288F-1506-8CD8-0291-1CA944C9CB25}"/>
              </a:ext>
            </a:extLst>
          </p:cNvPr>
          <p:cNvSpPr txBox="1"/>
          <p:nvPr/>
        </p:nvSpPr>
        <p:spPr>
          <a:xfrm>
            <a:off x="2609850" y="1962150"/>
            <a:ext cx="116998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ultipl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-2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0EA0EA1E-4399-C8A1-17A8-6F875CC71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2030413"/>
          <a:ext cx="581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057" imgH="165028" progId="Equation.DSMT4">
                  <p:embed/>
                </p:oleObj>
              </mc:Choice>
              <mc:Fallback>
                <p:oleObj name="Equation" r:id="rId16" imgW="330057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030413"/>
                        <a:ext cx="581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8D55B993-3825-13DB-FA25-4047B3448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8" y="2030413"/>
          <a:ext cx="5365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164957" progId="Equation.DSMT4">
                  <p:embed/>
                </p:oleObj>
              </mc:Choice>
              <mc:Fallback>
                <p:oleObj name="Equation" r:id="rId18" imgW="304536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030413"/>
                        <a:ext cx="5365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C44C8BD-2FA3-F9C0-8410-0149F4969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2584450"/>
          <a:ext cx="558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087" imgH="177569" progId="Equation.DSMT4">
                  <p:embed/>
                </p:oleObj>
              </mc:Choice>
              <mc:Fallback>
                <p:oleObj name="Equation" r:id="rId20" imgW="317087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584450"/>
                        <a:ext cx="5588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5761F533-5616-A2D3-0F73-203684664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584450"/>
          <a:ext cx="3365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84450"/>
                        <a:ext cx="3365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280D08E-70CC-C844-BCA8-B5EBDE426D3E}"/>
              </a:ext>
            </a:extLst>
          </p:cNvPr>
          <p:cNvCxnSpPr/>
          <p:nvPr/>
        </p:nvCxnSpPr>
        <p:spPr>
          <a:xfrm rot="5400000" flipH="1" flipV="1">
            <a:off x="1476375" y="23209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F9C5EC9-20EB-1D85-5C16-2092F8AF8A2F}"/>
              </a:ext>
            </a:extLst>
          </p:cNvPr>
          <p:cNvCxnSpPr/>
          <p:nvPr/>
        </p:nvCxnSpPr>
        <p:spPr>
          <a:xfrm rot="5400000" flipH="1" flipV="1">
            <a:off x="2051844" y="2104231"/>
            <a:ext cx="215900" cy="2174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84A62D9-721D-5787-D589-A520DDBE7E6E}"/>
              </a:ext>
            </a:extLst>
          </p:cNvPr>
          <p:cNvSpPr txBox="1"/>
          <p:nvPr/>
        </p:nvSpPr>
        <p:spPr>
          <a:xfrm>
            <a:off x="2700338" y="2682875"/>
            <a:ext cx="9445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3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AF8E09B5-7E27-FF02-4C68-612735CBA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2536825"/>
          <a:ext cx="423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195" imgH="393529" progId="Equation.DSMT4">
                  <p:embed/>
                </p:oleObj>
              </mc:Choice>
              <mc:Fallback>
                <p:oleObj name="Equation" r:id="rId24" imgW="24119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536825"/>
                        <a:ext cx="423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98575540-58F2-F240-DF21-9308A8E7B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368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95" imgH="393529" progId="Equation.DSMT4">
                  <p:embed/>
                </p:oleObj>
              </mc:Choice>
              <mc:Fallback>
                <p:oleObj name="Equation" r:id="rId26" imgW="24119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368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00994EC-C8E7-90AB-A9B0-354587B67FC7}"/>
              </a:ext>
            </a:extLst>
          </p:cNvPr>
          <p:cNvCxnSpPr/>
          <p:nvPr/>
        </p:nvCxnSpPr>
        <p:spPr>
          <a:xfrm rot="5400000" flipH="1" flipV="1">
            <a:off x="827088" y="2681288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44A40B8-A40D-523E-4D56-0368801C3514}"/>
              </a:ext>
            </a:extLst>
          </p:cNvPr>
          <p:cNvCxnSpPr/>
          <p:nvPr/>
        </p:nvCxnSpPr>
        <p:spPr>
          <a:xfrm rot="5400000" flipH="1" flipV="1">
            <a:off x="900113" y="2968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3254366-7CF0-A10B-7F98-331A41455188}"/>
              </a:ext>
            </a:extLst>
          </p:cNvPr>
          <p:cNvCxnSpPr/>
          <p:nvPr/>
        </p:nvCxnSpPr>
        <p:spPr>
          <a:xfrm rot="5400000" flipH="1" flipV="1">
            <a:off x="1403350" y="26098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B8ED716-82C8-73DD-A311-AAB40981D708}"/>
              </a:ext>
            </a:extLst>
          </p:cNvPr>
          <p:cNvCxnSpPr/>
          <p:nvPr/>
        </p:nvCxnSpPr>
        <p:spPr>
          <a:xfrm rot="5400000" flipH="1" flipV="1">
            <a:off x="1547813" y="2968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4034A4D2-D67F-7DEF-4053-3647B9A1C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3328988"/>
          <a:ext cx="5365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36" imgH="164957" progId="Equation.DSMT4">
                  <p:embed/>
                </p:oleObj>
              </mc:Choice>
              <mc:Fallback>
                <p:oleObj name="Equation" r:id="rId28" imgW="304536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328988"/>
                        <a:ext cx="5365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E9E612FC-5ECE-34ED-5A8F-1BCF0D680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3371850"/>
          <a:ext cx="22383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835" imgH="139518" progId="Equation.DSMT4">
                  <p:embed/>
                </p:oleObj>
              </mc:Choice>
              <mc:Fallback>
                <p:oleObj name="Equation" r:id="rId30" imgW="126835" imgH="1395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371850"/>
                        <a:ext cx="22383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410511C-C4EE-E14D-9A45-BC0A141BA4EF}"/>
              </a:ext>
            </a:extLst>
          </p:cNvPr>
          <p:cNvSpPr txBox="1"/>
          <p:nvPr/>
        </p:nvSpPr>
        <p:spPr>
          <a:xfrm>
            <a:off x="7004050" y="950913"/>
            <a:ext cx="12715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dd 4.5 to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2F1E00A5-CAA0-AA4F-613F-F3A052691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1312863"/>
          <a:ext cx="5603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087" imgH="177569" progId="Equation.DSMT4">
                  <p:embed/>
                </p:oleObj>
              </mc:Choice>
              <mc:Fallback>
                <p:oleObj name="Equation" r:id="rId32" imgW="317087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312863"/>
                        <a:ext cx="5603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298A61F8-70C5-D3BC-46EA-466A0FBBA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312863"/>
          <a:ext cx="558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087" imgH="177569" progId="Equation.DSMT4">
                  <p:embed/>
                </p:oleObj>
              </mc:Choice>
              <mc:Fallback>
                <p:oleObj name="Equation" r:id="rId34" imgW="317087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12863"/>
                        <a:ext cx="558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>
            <a:extLst>
              <a:ext uri="{FF2B5EF4-FFF2-40B4-BE49-F238E27FC236}">
                <a16:creationId xmlns:a16="http://schemas.microsoft.com/office/drawing/2014/main" id="{CFE32B9C-EAD4-FD3D-5C84-2CA8C2EC7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001838"/>
          <a:ext cx="558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087" imgH="177569" progId="Equation.DSMT4">
                  <p:embed/>
                </p:oleObj>
              </mc:Choice>
              <mc:Fallback>
                <p:oleObj name="Equation" r:id="rId36" imgW="317087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001838"/>
                        <a:ext cx="5588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0AB4C465-AC1F-2215-CC52-243637799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663" y="1817688"/>
          <a:ext cx="403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8501" imgH="393529" progId="Equation.DSMT4">
                  <p:embed/>
                </p:oleObj>
              </mc:Choice>
              <mc:Fallback>
                <p:oleObj name="Equation" r:id="rId38" imgW="22850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1817688"/>
                        <a:ext cx="403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827F7E6-03F9-127C-441F-2F3339EDA2C5}"/>
              </a:ext>
            </a:extLst>
          </p:cNvPr>
          <p:cNvSpPr txBox="1"/>
          <p:nvPr/>
        </p:nvSpPr>
        <p:spPr>
          <a:xfrm>
            <a:off x="6929438" y="1931988"/>
            <a:ext cx="11715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Multiply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3</a:t>
            </a:r>
          </a:p>
        </p:txBody>
      </p:sp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AD9760E1-8C76-A237-9446-CAF8AF62B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2005013"/>
          <a:ext cx="4254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091" imgH="177646" progId="Equation.DSMT4">
                  <p:embed/>
                </p:oleObj>
              </mc:Choice>
              <mc:Fallback>
                <p:oleObj name="Equation" r:id="rId40" imgW="241091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2005013"/>
                        <a:ext cx="4254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5B8BFA31-156A-3572-7A8B-506E159B5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005013"/>
          <a:ext cx="4460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3670" imgH="177569" progId="Equation.DSMT4">
                  <p:embed/>
                </p:oleObj>
              </mc:Choice>
              <mc:Fallback>
                <p:oleObj name="Equation" r:id="rId42" imgW="253670" imgH="1775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05013"/>
                        <a:ext cx="4460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133A7B64-5303-423F-377E-026C32B66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554288"/>
          <a:ext cx="649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140" imgH="177723" progId="Equation.DSMT4">
                  <p:embed/>
                </p:oleObj>
              </mc:Choice>
              <mc:Fallback>
                <p:oleObj name="Equation" r:id="rId44" imgW="368140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54288"/>
                        <a:ext cx="649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>
            <a:extLst>
              <a:ext uri="{FF2B5EF4-FFF2-40B4-BE49-F238E27FC236}">
                <a16:creationId xmlns:a16="http://schemas.microsoft.com/office/drawing/2014/main" id="{43B35A91-66F8-6561-89B4-0D558A11F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2554288"/>
          <a:ext cx="3603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2936" imgH="177569" progId="Equation.DSMT4">
                  <p:embed/>
                </p:oleObj>
              </mc:Choice>
              <mc:Fallback>
                <p:oleObj name="Equation" r:id="rId46" imgW="202936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2554288"/>
                        <a:ext cx="36036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43531F2-6A0D-E26C-854B-739500A9923B}"/>
              </a:ext>
            </a:extLst>
          </p:cNvPr>
          <p:cNvCxnSpPr/>
          <p:nvPr/>
        </p:nvCxnSpPr>
        <p:spPr>
          <a:xfrm rot="5400000" flipH="1" flipV="1">
            <a:off x="5795963" y="22907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19CCE00-71A0-8BE5-C157-1D6BB7B8D0F3}"/>
              </a:ext>
            </a:extLst>
          </p:cNvPr>
          <p:cNvCxnSpPr/>
          <p:nvPr/>
        </p:nvCxnSpPr>
        <p:spPr>
          <a:xfrm rot="5400000" flipH="1" flipV="1">
            <a:off x="6372225" y="20748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27EE84BE-1CBD-B7E8-238B-B6A8303C06CB}"/>
              </a:ext>
            </a:extLst>
          </p:cNvPr>
          <p:cNvSpPr txBox="1"/>
          <p:nvPr/>
        </p:nvSpPr>
        <p:spPr>
          <a:xfrm>
            <a:off x="7019925" y="2652713"/>
            <a:ext cx="94456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4</a:t>
            </a:r>
          </a:p>
        </p:txBody>
      </p:sp>
      <p:graphicFrame>
        <p:nvGraphicFramePr>
          <p:cNvPr id="41" name="Object 25">
            <a:extLst>
              <a:ext uri="{FF2B5EF4-FFF2-40B4-BE49-F238E27FC236}">
                <a16:creationId xmlns:a16="http://schemas.microsoft.com/office/drawing/2014/main" id="{05EDD212-3CFE-FC17-142D-5905D26F3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2506663"/>
          <a:ext cx="4238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1195" imgH="393529" progId="Equation.DSMT4">
                  <p:embed/>
                </p:oleObj>
              </mc:Choice>
              <mc:Fallback>
                <p:oleObj name="Equation" r:id="rId48" imgW="241195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506663"/>
                        <a:ext cx="4238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>
            <a:extLst>
              <a:ext uri="{FF2B5EF4-FFF2-40B4-BE49-F238E27FC236}">
                <a16:creationId xmlns:a16="http://schemas.microsoft.com/office/drawing/2014/main" id="{84193A73-FCA3-1E59-2252-59090BFF9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506663"/>
          <a:ext cx="425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1195" imgH="393529" progId="Equation.DSMT4">
                  <p:embed/>
                </p:oleObj>
              </mc:Choice>
              <mc:Fallback>
                <p:oleObj name="Equation" r:id="rId50" imgW="241195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06663"/>
                        <a:ext cx="4254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DDF4C35-8314-8295-65CF-557048210316}"/>
              </a:ext>
            </a:extLst>
          </p:cNvPr>
          <p:cNvCxnSpPr/>
          <p:nvPr/>
        </p:nvCxnSpPr>
        <p:spPr>
          <a:xfrm rot="5400000" flipH="1" flipV="1">
            <a:off x="5003800" y="258127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7DE968D-7271-E825-A60F-7EB29F712BA0}"/>
              </a:ext>
            </a:extLst>
          </p:cNvPr>
          <p:cNvCxnSpPr/>
          <p:nvPr/>
        </p:nvCxnSpPr>
        <p:spPr>
          <a:xfrm rot="5400000" flipH="1" flipV="1">
            <a:off x="5076825" y="29384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DF67F6B-8728-31BD-2FC9-0633DDBB721F}"/>
              </a:ext>
            </a:extLst>
          </p:cNvPr>
          <p:cNvCxnSpPr/>
          <p:nvPr/>
        </p:nvCxnSpPr>
        <p:spPr>
          <a:xfrm rot="5400000" flipH="1" flipV="1">
            <a:off x="5724525" y="257810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DCFAB65-A8C8-8ECF-313F-A1CEF5D1D14B}"/>
              </a:ext>
            </a:extLst>
          </p:cNvPr>
          <p:cNvCxnSpPr/>
          <p:nvPr/>
        </p:nvCxnSpPr>
        <p:spPr>
          <a:xfrm rot="5400000" flipH="1" flipV="1">
            <a:off x="5868194" y="2937669"/>
            <a:ext cx="215900" cy="2174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7">
            <a:extLst>
              <a:ext uri="{FF2B5EF4-FFF2-40B4-BE49-F238E27FC236}">
                <a16:creationId xmlns:a16="http://schemas.microsoft.com/office/drawing/2014/main" id="{1CA7E60D-2FBB-1EDF-8121-EB138AFDE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588" y="3287713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55138" imgH="177569" progId="Equation.DSMT4">
                  <p:embed/>
                </p:oleObj>
              </mc:Choice>
              <mc:Fallback>
                <p:oleObj name="Equation" r:id="rId52" imgW="355138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287713"/>
                        <a:ext cx="625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>
            <a:extLst>
              <a:ext uri="{FF2B5EF4-FFF2-40B4-BE49-F238E27FC236}">
                <a16:creationId xmlns:a16="http://schemas.microsoft.com/office/drawing/2014/main" id="{F4403405-08AB-195B-7BC0-51B95F241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8025" y="3340100"/>
          <a:ext cx="2238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835" imgH="139518" progId="Equation.DSMT4">
                  <p:embed/>
                </p:oleObj>
              </mc:Choice>
              <mc:Fallback>
                <p:oleObj name="Equation" r:id="rId54" imgW="126835" imgH="13951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340100"/>
                        <a:ext cx="22383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F4925F45-AC48-B8EA-2B54-427D84AF3CBD}"/>
              </a:ext>
            </a:extLst>
          </p:cNvPr>
          <p:cNvSpPr txBox="1"/>
          <p:nvPr/>
        </p:nvSpPr>
        <p:spPr>
          <a:xfrm>
            <a:off x="2898775" y="3933825"/>
            <a:ext cx="40497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re are 2 ways to do this question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0D9963A-2A34-4296-6A21-862E030AC08D}"/>
              </a:ext>
            </a:extLst>
          </p:cNvPr>
          <p:cNvSpPr txBox="1"/>
          <p:nvPr/>
        </p:nvSpPr>
        <p:spPr>
          <a:xfrm>
            <a:off x="2906713" y="4365625"/>
            <a:ext cx="8810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-2</a:t>
            </a:r>
          </a:p>
        </p:txBody>
      </p:sp>
      <p:graphicFrame>
        <p:nvGraphicFramePr>
          <p:cNvPr id="51" name="Object 29">
            <a:extLst>
              <a:ext uri="{FF2B5EF4-FFF2-40B4-BE49-F238E27FC236}">
                <a16:creationId xmlns:a16="http://schemas.microsoft.com/office/drawing/2014/main" id="{E64FE552-B2DF-F634-866E-4DCE5A6BC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933825"/>
          <a:ext cx="10715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09336" imgH="393529" progId="Equation.DSMT4">
                  <p:embed/>
                </p:oleObj>
              </mc:Choice>
              <mc:Fallback>
                <p:oleObj name="Equation" r:id="rId55" imgW="609336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3825"/>
                        <a:ext cx="10715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>
            <a:extLst>
              <a:ext uri="{FF2B5EF4-FFF2-40B4-BE49-F238E27FC236}">
                <a16:creationId xmlns:a16="http://schemas.microsoft.com/office/drawing/2014/main" id="{8E45FA1B-6E52-F1F6-127F-62C41C3E3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3933825"/>
          <a:ext cx="6492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8140" imgH="393529" progId="Equation.DSMT4">
                  <p:embed/>
                </p:oleObj>
              </mc:Choice>
              <mc:Fallback>
                <p:oleObj name="Equation" r:id="rId57" imgW="368140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933825"/>
                        <a:ext cx="6492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D0DCD605-5FD8-D8C8-A6E6-73F1E110D529}"/>
              </a:ext>
            </a:extLst>
          </p:cNvPr>
          <p:cNvCxnSpPr/>
          <p:nvPr/>
        </p:nvCxnSpPr>
        <p:spPr>
          <a:xfrm rot="5400000" flipH="1" flipV="1">
            <a:off x="900113" y="40052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9D8CFAB-5513-85DD-1AA0-B2A1A5495098}"/>
              </a:ext>
            </a:extLst>
          </p:cNvPr>
          <p:cNvCxnSpPr/>
          <p:nvPr/>
        </p:nvCxnSpPr>
        <p:spPr>
          <a:xfrm rot="5400000" flipH="1" flipV="1">
            <a:off x="1042988" y="4365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31">
            <a:extLst>
              <a:ext uri="{FF2B5EF4-FFF2-40B4-BE49-F238E27FC236}">
                <a16:creationId xmlns:a16="http://schemas.microsoft.com/office/drawing/2014/main" id="{70E1ACDE-762D-121F-3C54-5F2CFC760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868863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31425" imgH="177646" progId="Equation.DSMT4">
                  <p:embed/>
                </p:oleObj>
              </mc:Choice>
              <mc:Fallback>
                <p:oleObj name="Equation" r:id="rId59" imgW="431425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7604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08D3ED5-E023-380C-BF55-F20A061881C2}"/>
              </a:ext>
            </a:extLst>
          </p:cNvPr>
          <p:cNvCxnSpPr/>
          <p:nvPr/>
        </p:nvCxnSpPr>
        <p:spPr>
          <a:xfrm rot="5400000" flipH="1" flipV="1">
            <a:off x="1547813" y="4005263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7BC1279-8DDD-DDE8-1DA4-225A455705CC}"/>
              </a:ext>
            </a:extLst>
          </p:cNvPr>
          <p:cNvCxnSpPr/>
          <p:nvPr/>
        </p:nvCxnSpPr>
        <p:spPr>
          <a:xfrm rot="5400000" flipH="1" flipV="1">
            <a:off x="1979613" y="43656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32">
            <a:extLst>
              <a:ext uri="{FF2B5EF4-FFF2-40B4-BE49-F238E27FC236}">
                <a16:creationId xmlns:a16="http://schemas.microsoft.com/office/drawing/2014/main" id="{BC1FB488-D6AC-1833-2725-622B0FF77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868863"/>
          <a:ext cx="736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18918" imgH="177723" progId="Equation.DSMT4">
                  <p:embed/>
                </p:oleObj>
              </mc:Choice>
              <mc:Fallback>
                <p:oleObj name="Equation" r:id="rId61" imgW="418918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68863"/>
                        <a:ext cx="736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97DFEE1E-9E2A-D714-14CD-29FF814135C6}"/>
              </a:ext>
            </a:extLst>
          </p:cNvPr>
          <p:cNvSpPr txBox="1"/>
          <p:nvPr/>
        </p:nvSpPr>
        <p:spPr>
          <a:xfrm>
            <a:off x="2727325" y="5014913"/>
            <a:ext cx="12588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Add 3 to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oth sides</a:t>
            </a:r>
          </a:p>
        </p:txBody>
      </p:sp>
      <p:graphicFrame>
        <p:nvGraphicFramePr>
          <p:cNvPr id="61" name="Object 33">
            <a:extLst>
              <a:ext uri="{FF2B5EF4-FFF2-40B4-BE49-F238E27FC236}">
                <a16:creationId xmlns:a16="http://schemas.microsoft.com/office/drawing/2014/main" id="{7EA70BB9-04D0-A54C-E704-66868C8EB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5203825"/>
          <a:ext cx="357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02936" imgH="177569" progId="Equation.DSMT4">
                  <p:embed/>
                </p:oleObj>
              </mc:Choice>
              <mc:Fallback>
                <p:oleObj name="Equation" r:id="rId63" imgW="202936" imgH="17756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203825"/>
                        <a:ext cx="357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4">
            <a:extLst>
              <a:ext uri="{FF2B5EF4-FFF2-40B4-BE49-F238E27FC236}">
                <a16:creationId xmlns:a16="http://schemas.microsoft.com/office/drawing/2014/main" id="{F9ACF43F-1527-BB01-014B-0FC617BAE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57788"/>
          <a:ext cx="3571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02936" imgH="177569" progId="Equation.DSMT4">
                  <p:embed/>
                </p:oleObj>
              </mc:Choice>
              <mc:Fallback>
                <p:oleObj name="Equation" r:id="rId65" imgW="202936" imgH="17756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3571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5">
            <a:extLst>
              <a:ext uri="{FF2B5EF4-FFF2-40B4-BE49-F238E27FC236}">
                <a16:creationId xmlns:a16="http://schemas.microsoft.com/office/drawing/2014/main" id="{09B6E42B-1C8D-DD48-2244-C2FB27CF0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637213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31425" imgH="177646" progId="Equation.DSMT4">
                  <p:embed/>
                </p:oleObj>
              </mc:Choice>
              <mc:Fallback>
                <p:oleObj name="Equation" r:id="rId66" imgW="431425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37213"/>
                        <a:ext cx="7604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6">
            <a:extLst>
              <a:ext uri="{FF2B5EF4-FFF2-40B4-BE49-F238E27FC236}">
                <a16:creationId xmlns:a16="http://schemas.microsoft.com/office/drawing/2014/main" id="{E77A5DA8-0A3B-46BB-D372-2A8A010FD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5705475"/>
          <a:ext cx="3794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15713" imgH="139579" progId="Equation.DSMT4">
                  <p:embed/>
                </p:oleObj>
              </mc:Choice>
              <mc:Fallback>
                <p:oleObj name="Equation" r:id="rId68" imgW="215713" imgH="13957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05475"/>
                        <a:ext cx="3794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F6523F57-61C2-8EBC-554E-00BA6D58A2D9}"/>
              </a:ext>
            </a:extLst>
          </p:cNvPr>
          <p:cNvSpPr txBox="1"/>
          <p:nvPr/>
        </p:nvSpPr>
        <p:spPr>
          <a:xfrm>
            <a:off x="2857500" y="5807075"/>
            <a:ext cx="9445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by -1</a:t>
            </a:r>
          </a:p>
        </p:txBody>
      </p:sp>
      <p:graphicFrame>
        <p:nvGraphicFramePr>
          <p:cNvPr id="68" name="Object 37">
            <a:extLst>
              <a:ext uri="{FF2B5EF4-FFF2-40B4-BE49-F238E27FC236}">
                <a16:creationId xmlns:a16="http://schemas.microsoft.com/office/drawing/2014/main" id="{724C36F6-8A23-5A15-B7AC-213FF6AE6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5543550"/>
          <a:ext cx="627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55292" imgH="393359" progId="Equation.DSMT4">
                  <p:embed/>
                </p:oleObj>
              </mc:Choice>
              <mc:Fallback>
                <p:oleObj name="Equation" r:id="rId70" imgW="355292" imgH="39335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543550"/>
                        <a:ext cx="627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8">
            <a:extLst>
              <a:ext uri="{FF2B5EF4-FFF2-40B4-BE49-F238E27FC236}">
                <a16:creationId xmlns:a16="http://schemas.microsoft.com/office/drawing/2014/main" id="{D441E3AE-2A5D-4DDA-39DD-96FC7034E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543550"/>
          <a:ext cx="627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355292" imgH="393359" progId="Equation.DSMT4">
                  <p:embed/>
                </p:oleObj>
              </mc:Choice>
              <mc:Fallback>
                <p:oleObj name="Equation" r:id="rId72" imgW="355292" imgH="39335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43550"/>
                        <a:ext cx="627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91B9D3E-58AD-14CB-BBA6-BA9C8ACE66AA}"/>
              </a:ext>
            </a:extLst>
          </p:cNvPr>
          <p:cNvCxnSpPr/>
          <p:nvPr/>
        </p:nvCxnSpPr>
        <p:spPr>
          <a:xfrm rot="5400000" flipH="1" flipV="1">
            <a:off x="68421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C6CBB5E-569F-98B6-DA3C-F408D6B2962A}"/>
              </a:ext>
            </a:extLst>
          </p:cNvPr>
          <p:cNvCxnSpPr/>
          <p:nvPr/>
        </p:nvCxnSpPr>
        <p:spPr>
          <a:xfrm rot="5400000" flipH="1" flipV="1">
            <a:off x="971550" y="59499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4637A465-37B2-AAA6-F580-E5DE39FAA252}"/>
              </a:ext>
            </a:extLst>
          </p:cNvPr>
          <p:cNvCxnSpPr/>
          <p:nvPr/>
        </p:nvCxnSpPr>
        <p:spPr>
          <a:xfrm rot="5400000" flipH="1" flipV="1">
            <a:off x="154781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A6C6D332-CE71-5101-5443-5813E5C32F76}"/>
              </a:ext>
            </a:extLst>
          </p:cNvPr>
          <p:cNvCxnSpPr/>
          <p:nvPr/>
        </p:nvCxnSpPr>
        <p:spPr>
          <a:xfrm rot="5400000" flipH="1" flipV="1">
            <a:off x="1763713" y="5949950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39">
            <a:extLst>
              <a:ext uri="{FF2B5EF4-FFF2-40B4-BE49-F238E27FC236}">
                <a16:creationId xmlns:a16="http://schemas.microsoft.com/office/drawing/2014/main" id="{D0ED92A8-CFBA-3706-EFE7-DFB7AB9E6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381750"/>
          <a:ext cx="6270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55138" imgH="177569" progId="Equation.DSMT4">
                  <p:embed/>
                </p:oleObj>
              </mc:Choice>
              <mc:Fallback>
                <p:oleObj name="Equation" r:id="rId73" imgW="355138" imgH="17756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381750"/>
                        <a:ext cx="6270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0">
            <a:extLst>
              <a:ext uri="{FF2B5EF4-FFF2-40B4-BE49-F238E27FC236}">
                <a16:creationId xmlns:a16="http://schemas.microsoft.com/office/drawing/2014/main" id="{1C280476-A928-47CD-83D4-60A0CEBDD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6381750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126835" imgH="139518" progId="Equation.DSMT4">
                  <p:embed/>
                </p:oleObj>
              </mc:Choice>
              <mc:Fallback>
                <p:oleObj name="Equation" r:id="rId75" imgW="126835" imgH="139518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381750"/>
                        <a:ext cx="28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1">
            <a:extLst>
              <a:ext uri="{FF2B5EF4-FFF2-40B4-BE49-F238E27FC236}">
                <a16:creationId xmlns:a16="http://schemas.microsoft.com/office/drawing/2014/main" id="{8AF18750-4A7A-1079-78D9-96BB0C77D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005263"/>
          <a:ext cx="18557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054100" imgH="254000" progId="Equation.DSMT4">
                  <p:embed/>
                </p:oleObj>
              </mc:Choice>
              <mc:Fallback>
                <p:oleObj name="Equation" r:id="rId77" imgW="1054100" imgH="254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05263"/>
                        <a:ext cx="18557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3322DF3E-3B65-2EA3-C611-548AC377E64A}"/>
              </a:ext>
            </a:extLst>
          </p:cNvPr>
          <p:cNvSpPr txBox="1"/>
          <p:nvPr/>
        </p:nvSpPr>
        <p:spPr>
          <a:xfrm>
            <a:off x="7327900" y="4005263"/>
            <a:ext cx="1420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Expand the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right side</a:t>
            </a:r>
          </a:p>
        </p:txBody>
      </p:sp>
      <p:graphicFrame>
        <p:nvGraphicFramePr>
          <p:cNvPr id="79" name="Object 42">
            <a:extLst>
              <a:ext uri="{FF2B5EF4-FFF2-40B4-BE49-F238E27FC236}">
                <a16:creationId xmlns:a16="http://schemas.microsoft.com/office/drawing/2014/main" id="{23D3D620-5F11-45F7-5825-7BB19E63F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8688" y="4484688"/>
          <a:ext cx="625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55138" imgH="177569" progId="Equation.DSMT4">
                  <p:embed/>
                </p:oleObj>
              </mc:Choice>
              <mc:Fallback>
                <p:oleObj name="Equation" r:id="rId79" imgW="355138" imgH="17756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484688"/>
                        <a:ext cx="625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 80">
            <a:extLst>
              <a:ext uri="{FF2B5EF4-FFF2-40B4-BE49-F238E27FC236}">
                <a16:creationId xmlns:a16="http://schemas.microsoft.com/office/drawing/2014/main" id="{60DD5818-C47F-95F9-43AC-D8523C0CDDE4}"/>
              </a:ext>
            </a:extLst>
          </p:cNvPr>
          <p:cNvSpPr/>
          <p:nvPr/>
        </p:nvSpPr>
        <p:spPr>
          <a:xfrm>
            <a:off x="5527675" y="3695700"/>
            <a:ext cx="422275" cy="357188"/>
          </a:xfrm>
          <a:custGeom>
            <a:avLst/>
            <a:gdLst>
              <a:gd name="connsiteX0" fmla="*/ 0 w 423081"/>
              <a:gd name="connsiteY0" fmla="*/ 343469 h 357117"/>
              <a:gd name="connsiteX1" fmla="*/ 232012 w 423081"/>
              <a:gd name="connsiteY1" fmla="*/ 2275 h 357117"/>
              <a:gd name="connsiteX2" fmla="*/ 423081 w 423081"/>
              <a:gd name="connsiteY2" fmla="*/ 357117 h 35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081" h="357117">
                <a:moveTo>
                  <a:pt x="0" y="343469"/>
                </a:moveTo>
                <a:cubicBezTo>
                  <a:pt x="80749" y="171734"/>
                  <a:pt x="161499" y="0"/>
                  <a:pt x="232012" y="2275"/>
                </a:cubicBezTo>
                <a:cubicBezTo>
                  <a:pt x="302525" y="4550"/>
                  <a:pt x="362803" y="180833"/>
                  <a:pt x="423081" y="357117"/>
                </a:cubicBezTo>
              </a:path>
            </a:pathLst>
          </a:cu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82" name="Object 43">
            <a:extLst>
              <a:ext uri="{FF2B5EF4-FFF2-40B4-BE49-F238E27FC236}">
                <a16:creationId xmlns:a16="http://schemas.microsoft.com/office/drawing/2014/main" id="{C8088580-EFC4-5071-0986-805DE1A68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4484688"/>
          <a:ext cx="223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26725" imgH="177415" progId="Equation.DSMT4">
                  <p:embed/>
                </p:oleObj>
              </mc:Choice>
              <mc:Fallback>
                <p:oleObj name="Equation" r:id="rId81" imgW="126725" imgH="17741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484688"/>
                        <a:ext cx="223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82">
            <a:extLst>
              <a:ext uri="{FF2B5EF4-FFF2-40B4-BE49-F238E27FC236}">
                <a16:creationId xmlns:a16="http://schemas.microsoft.com/office/drawing/2014/main" id="{4D6BFE8D-C1D7-33A9-B088-92C5D0B7001A}"/>
              </a:ext>
            </a:extLst>
          </p:cNvPr>
          <p:cNvSpPr/>
          <p:nvPr/>
        </p:nvSpPr>
        <p:spPr>
          <a:xfrm>
            <a:off x="5535613" y="3719513"/>
            <a:ext cx="836612" cy="357187"/>
          </a:xfrm>
          <a:custGeom>
            <a:avLst/>
            <a:gdLst>
              <a:gd name="connsiteX0" fmla="*/ 0 w 423081"/>
              <a:gd name="connsiteY0" fmla="*/ 343469 h 357117"/>
              <a:gd name="connsiteX1" fmla="*/ 232012 w 423081"/>
              <a:gd name="connsiteY1" fmla="*/ 2275 h 357117"/>
              <a:gd name="connsiteX2" fmla="*/ 423081 w 423081"/>
              <a:gd name="connsiteY2" fmla="*/ 357117 h 35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3081" h="357117">
                <a:moveTo>
                  <a:pt x="0" y="343469"/>
                </a:moveTo>
                <a:cubicBezTo>
                  <a:pt x="80749" y="171734"/>
                  <a:pt x="161499" y="0"/>
                  <a:pt x="232012" y="2275"/>
                </a:cubicBezTo>
                <a:cubicBezTo>
                  <a:pt x="302525" y="4550"/>
                  <a:pt x="362803" y="180833"/>
                  <a:pt x="423081" y="357117"/>
                </a:cubicBezTo>
              </a:path>
            </a:pathLst>
          </a:custGeom>
          <a:ln w="2540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84" name="Object 44">
            <a:extLst>
              <a:ext uri="{FF2B5EF4-FFF2-40B4-BE49-F238E27FC236}">
                <a16:creationId xmlns:a16="http://schemas.microsoft.com/office/drawing/2014/main" id="{4FECF9BC-C1E4-BAC7-B31F-EFA15D37A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437063"/>
          <a:ext cx="603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342603" imgH="177646" progId="Equation.DSMT4">
                  <p:embed/>
                </p:oleObj>
              </mc:Choice>
              <mc:Fallback>
                <p:oleObj name="Equation" r:id="rId83" imgW="342603" imgH="17764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7063"/>
                        <a:ext cx="6032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77C1F0EE-9A74-1162-0D84-20831B2E4C28}"/>
              </a:ext>
            </a:extLst>
          </p:cNvPr>
          <p:cNvSpPr txBox="1"/>
          <p:nvPr/>
        </p:nvSpPr>
        <p:spPr>
          <a:xfrm>
            <a:off x="6891338" y="4727575"/>
            <a:ext cx="1822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ubtract 6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from both sides</a:t>
            </a:r>
          </a:p>
        </p:txBody>
      </p:sp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id="{7F9A2812-E81B-AF49-61E3-6D484F8E0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772025"/>
          <a:ext cx="357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202936" imgH="177569" progId="Equation.DSMT4">
                  <p:embed/>
                </p:oleObj>
              </mc:Choice>
              <mc:Fallback>
                <p:oleObj name="Equation" r:id="rId85" imgW="202936" imgH="17756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72025"/>
                        <a:ext cx="357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6">
            <a:extLst>
              <a:ext uri="{FF2B5EF4-FFF2-40B4-BE49-F238E27FC236}">
                <a16:creationId xmlns:a16="http://schemas.microsoft.com/office/drawing/2014/main" id="{9EB3B066-E292-340B-BD20-0E7FE14FD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772025"/>
          <a:ext cx="357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202936" imgH="177569" progId="Equation.DSMT4">
                  <p:embed/>
                </p:oleObj>
              </mc:Choice>
              <mc:Fallback>
                <p:oleObj name="Equation" r:id="rId87" imgW="202936" imgH="17756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772025"/>
                        <a:ext cx="357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7">
            <a:extLst>
              <a:ext uri="{FF2B5EF4-FFF2-40B4-BE49-F238E27FC236}">
                <a16:creationId xmlns:a16="http://schemas.microsoft.com/office/drawing/2014/main" id="{506B3187-9F29-047F-1706-01C822150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5276850"/>
          <a:ext cx="6032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42603" imgH="177646" progId="Equation.DSMT4">
                  <p:embed/>
                </p:oleObj>
              </mc:Choice>
              <mc:Fallback>
                <p:oleObj name="Equation" r:id="rId89" imgW="342603" imgH="17764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276850"/>
                        <a:ext cx="6032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8">
            <a:extLst>
              <a:ext uri="{FF2B5EF4-FFF2-40B4-BE49-F238E27FC236}">
                <a16:creationId xmlns:a16="http://schemas.microsoft.com/office/drawing/2014/main" id="{3E0E547C-62F9-FBCC-9071-B34634EF0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5276850"/>
          <a:ext cx="357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202936" imgH="177569" progId="Equation.DSMT4">
                  <p:embed/>
                </p:oleObj>
              </mc:Choice>
              <mc:Fallback>
                <p:oleObj name="Equation" r:id="rId91" imgW="202936" imgH="17756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276850"/>
                        <a:ext cx="357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97D317D7-07E6-86BE-F2A7-DF4BFFF6CB1F}"/>
              </a:ext>
            </a:extLst>
          </p:cNvPr>
          <p:cNvSpPr txBox="1"/>
          <p:nvPr/>
        </p:nvSpPr>
        <p:spPr>
          <a:xfrm>
            <a:off x="6862763" y="5519738"/>
            <a:ext cx="14176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Divide both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sides by 2</a:t>
            </a:r>
          </a:p>
        </p:txBody>
      </p:sp>
      <p:graphicFrame>
        <p:nvGraphicFramePr>
          <p:cNvPr id="91" name="Object 49">
            <a:extLst>
              <a:ext uri="{FF2B5EF4-FFF2-40B4-BE49-F238E27FC236}">
                <a16:creationId xmlns:a16="http://schemas.microsoft.com/office/drawing/2014/main" id="{053635A9-11B6-22A7-1B5F-632EA3CF5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25" y="52292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241195" imgH="393529" progId="Equation.DSMT4">
                  <p:embed/>
                </p:oleObj>
              </mc:Choice>
              <mc:Fallback>
                <p:oleObj name="Equation" r:id="rId93" imgW="241195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2292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0">
            <a:extLst>
              <a:ext uri="{FF2B5EF4-FFF2-40B4-BE49-F238E27FC236}">
                <a16:creationId xmlns:a16="http://schemas.microsoft.com/office/drawing/2014/main" id="{954EB1F5-5B87-2304-462F-6A93BF48E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1950" y="5229225"/>
          <a:ext cx="42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241195" imgH="393529" progId="Equation.DSMT4">
                  <p:embed/>
                </p:oleObj>
              </mc:Choice>
              <mc:Fallback>
                <p:oleObj name="Equation" r:id="rId95" imgW="241195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229225"/>
                        <a:ext cx="42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39E4B5C1-5EB3-524C-2916-231D48511F49}"/>
              </a:ext>
            </a:extLst>
          </p:cNvPr>
          <p:cNvCxnSpPr/>
          <p:nvPr/>
        </p:nvCxnSpPr>
        <p:spPr>
          <a:xfrm rot="5400000" flipH="1" flipV="1">
            <a:off x="4860132" y="5372894"/>
            <a:ext cx="215900" cy="2174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7F72323A-8460-5D46-C1D2-7FB922C9863E}"/>
              </a:ext>
            </a:extLst>
          </p:cNvPr>
          <p:cNvCxnSpPr/>
          <p:nvPr/>
        </p:nvCxnSpPr>
        <p:spPr>
          <a:xfrm rot="5400000" flipH="1" flipV="1">
            <a:off x="493236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EEA05E78-ACCA-B113-4998-A4A353FFF114}"/>
              </a:ext>
            </a:extLst>
          </p:cNvPr>
          <p:cNvCxnSpPr/>
          <p:nvPr/>
        </p:nvCxnSpPr>
        <p:spPr>
          <a:xfrm rot="5400000" flipH="1" flipV="1">
            <a:off x="5508625" y="5373688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03ED824F-73E0-9B52-4006-5581E64E87E5}"/>
              </a:ext>
            </a:extLst>
          </p:cNvPr>
          <p:cNvCxnSpPr/>
          <p:nvPr/>
        </p:nvCxnSpPr>
        <p:spPr>
          <a:xfrm rot="5400000" flipH="1" flipV="1">
            <a:off x="5580063" y="5661025"/>
            <a:ext cx="2159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51">
            <a:extLst>
              <a:ext uri="{FF2B5EF4-FFF2-40B4-BE49-F238E27FC236}">
                <a16:creationId xmlns:a16="http://schemas.microsoft.com/office/drawing/2014/main" id="{EEE105B1-F39D-BBA3-66BD-65C3552F7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6092825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355138" imgH="177569" progId="Equation.DSMT4">
                  <p:embed/>
                </p:oleObj>
              </mc:Choice>
              <mc:Fallback>
                <p:oleObj name="Equation" r:id="rId97" imgW="355138" imgH="17756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092825"/>
                        <a:ext cx="627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52">
            <a:extLst>
              <a:ext uri="{FF2B5EF4-FFF2-40B4-BE49-F238E27FC236}">
                <a16:creationId xmlns:a16="http://schemas.microsoft.com/office/drawing/2014/main" id="{13D22518-84AF-B85E-5E77-48DC2B9D4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6092825"/>
          <a:ext cx="2905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8" imgW="126835" imgH="139518" progId="Equation.DSMT4">
                  <p:embed/>
                </p:oleObj>
              </mc:Choice>
              <mc:Fallback>
                <p:oleObj name="Equation" r:id="rId98" imgW="126835" imgH="13951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092825"/>
                        <a:ext cx="2905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9" name="TextBox 98">
            <a:extLst>
              <a:ext uri="{FF2B5EF4-FFF2-40B4-BE49-F238E27FC236}">
                <a16:creationId xmlns:a16="http://schemas.microsoft.com/office/drawing/2014/main" id="{DAF4FDF6-024C-8AE7-D20B-A4AB2BF9B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 nodeType="clickPar">
                      <p:stCondLst>
                        <p:cond delay="indefinite"/>
                      </p:stCondLst>
                      <p:childTnLst>
                        <p:par>
                          <p:cTn id="4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9" grpId="0"/>
      <p:bldP spid="28" grpId="0"/>
      <p:bldP spid="33" grpId="0"/>
      <p:bldP spid="40" grpId="0"/>
      <p:bldP spid="49" grpId="0"/>
      <p:bldP spid="49" grpId="1"/>
      <p:bldP spid="50" grpId="0"/>
      <p:bldP spid="60" grpId="0"/>
      <p:bldP spid="67" grpId="0"/>
      <p:bldP spid="78" grpId="0"/>
      <p:bldP spid="85" grpId="0"/>
      <p:bldP spid="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3084D3AD-C15D-38F8-72AC-A4921B36F0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549275"/>
            <a:ext cx="8147050" cy="13668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Ex: A taxi ride costs $5 for the base cost and then $0.45 per minute.  If a taxi ride costs $15.35, how long was the ride? Write an equation to solve the proble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C87156-A4B8-154C-A2D0-9FDA8441D66E}"/>
              </a:ext>
            </a:extLst>
          </p:cNvPr>
          <p:cNvSpPr txBox="1"/>
          <p:nvPr/>
        </p:nvSpPr>
        <p:spPr>
          <a:xfrm>
            <a:off x="265113" y="1773238"/>
            <a:ext cx="23622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Let the variable “C”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represent the cos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4B61B9-9E0A-2ADF-EDCB-C3083CB66DE9}"/>
              </a:ext>
            </a:extLst>
          </p:cNvPr>
          <p:cNvSpPr txBox="1"/>
          <p:nvPr/>
        </p:nvSpPr>
        <p:spPr>
          <a:xfrm>
            <a:off x="250825" y="2578100"/>
            <a:ext cx="2351088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Let the variable “T”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represent the 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number of minutes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5EDF7A04-16A9-1DDB-8E84-6B4F93E25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133600"/>
          <a:ext cx="120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133600"/>
                        <a:ext cx="120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9BA0B97-6F15-9F1F-7867-BBF9F4347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133600"/>
          <a:ext cx="1017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918" imgH="177723" progId="Equation.DSMT4">
                  <p:embed/>
                </p:oleObj>
              </mc:Choice>
              <mc:Fallback>
                <p:oleObj name="Equation" r:id="rId5" imgW="41891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133600"/>
                        <a:ext cx="1017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F25A894-5E0F-9A5A-C35B-F5CF3059D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8825" y="2092325"/>
          <a:ext cx="1325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253780" progId="Equation.DSMT4">
                  <p:embed/>
                </p:oleObj>
              </mc:Choice>
              <mc:Fallback>
                <p:oleObj name="Equation" r:id="rId7" imgW="545626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2092325"/>
                        <a:ext cx="13255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>
            <a:extLst>
              <a:ext uri="{FF2B5EF4-FFF2-40B4-BE49-F238E27FC236}">
                <a16:creationId xmlns:a16="http://schemas.microsoft.com/office/drawing/2014/main" id="{3A1C7C52-D28C-0448-DF28-F1BC4A6D3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1863" y="2611438"/>
          <a:ext cx="6937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611438"/>
                        <a:ext cx="6937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>
            <a:extLst>
              <a:ext uri="{FF2B5EF4-FFF2-40B4-BE49-F238E27FC236}">
                <a16:creationId xmlns:a16="http://schemas.microsoft.com/office/drawing/2014/main" id="{5E8A82DB-2D80-49B0-7C3B-0B8379699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2611438"/>
          <a:ext cx="6937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611438"/>
                        <a:ext cx="6937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48FE33F9-ABD0-A888-9DCE-BD4B1F716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213100"/>
          <a:ext cx="120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213100"/>
                        <a:ext cx="120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0E5D423-6419-2D50-5E10-B4518B971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141663"/>
          <a:ext cx="1325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626" imgH="253780" progId="Equation.DSMT4">
                  <p:embed/>
                </p:oleObj>
              </mc:Choice>
              <mc:Fallback>
                <p:oleObj name="Equation" r:id="rId15" imgW="545626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13255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>
            <a:extLst>
              <a:ext uri="{FF2B5EF4-FFF2-40B4-BE49-F238E27FC236}">
                <a16:creationId xmlns:a16="http://schemas.microsoft.com/office/drawing/2014/main" id="{04316ACD-EE06-E75C-73EB-5FFF3CDF3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3284538"/>
          <a:ext cx="9858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558" imgH="393529" progId="Equation.DSMT4">
                  <p:embed/>
                </p:oleObj>
              </mc:Choice>
              <mc:Fallback>
                <p:oleObj name="Equation" r:id="rId16" imgW="558558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284538"/>
                        <a:ext cx="9858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0">
            <a:extLst>
              <a:ext uri="{FF2B5EF4-FFF2-40B4-BE49-F238E27FC236}">
                <a16:creationId xmlns:a16="http://schemas.microsoft.com/office/drawing/2014/main" id="{A44E153E-0206-496B-CA6B-A3CD15F55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284538"/>
          <a:ext cx="7604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13" imgH="393529" progId="Equation.DSMT4">
                  <p:embed/>
                </p:oleObj>
              </mc:Choice>
              <mc:Fallback>
                <p:oleObj name="Equation" r:id="rId18" imgW="43161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84538"/>
                        <a:ext cx="7604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DA3AF0D-1016-C321-0E90-3EEDF587457E}"/>
              </a:ext>
            </a:extLst>
          </p:cNvPr>
          <p:cNvCxnSpPr/>
          <p:nvPr/>
        </p:nvCxnSpPr>
        <p:spPr>
          <a:xfrm flipV="1">
            <a:off x="3635375" y="3357563"/>
            <a:ext cx="431800" cy="2159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0960C32-882A-808B-6BD4-919BDFBB8785}"/>
              </a:ext>
            </a:extLst>
          </p:cNvPr>
          <p:cNvCxnSpPr/>
          <p:nvPr/>
        </p:nvCxnSpPr>
        <p:spPr>
          <a:xfrm flipV="1">
            <a:off x="3708400" y="3716338"/>
            <a:ext cx="503238" cy="2174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3ECBC52-5650-9295-5270-7D2D9DD01809}"/>
              </a:ext>
            </a:extLst>
          </p:cNvPr>
          <p:cNvCxnSpPr/>
          <p:nvPr/>
        </p:nvCxnSpPr>
        <p:spPr>
          <a:xfrm flipV="1">
            <a:off x="4716463" y="3284538"/>
            <a:ext cx="576262" cy="2889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1DC5A55-C0D0-31D9-46A7-7310B0442193}"/>
              </a:ext>
            </a:extLst>
          </p:cNvPr>
          <p:cNvCxnSpPr/>
          <p:nvPr/>
        </p:nvCxnSpPr>
        <p:spPr>
          <a:xfrm flipV="1">
            <a:off x="4859338" y="3716338"/>
            <a:ext cx="504825" cy="2174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7160BA42-BFAE-6A41-8DBA-901648552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122738"/>
          <a:ext cx="80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087" imgH="177569" progId="Equation.DSMT4">
                  <p:embed/>
                </p:oleObj>
              </mc:Choice>
              <mc:Fallback>
                <p:oleObj name="Equation" r:id="rId20" imgW="317087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22738"/>
                        <a:ext cx="80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906B1904-CBBB-6ABF-6904-73E590F15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4205288"/>
          <a:ext cx="317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79" imgH="164957" progId="Equation.DSMT4">
                  <p:embed/>
                </p:oleObj>
              </mc:Choice>
              <mc:Fallback>
                <p:oleObj name="Equation" r:id="rId22" imgW="139579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205288"/>
                        <a:ext cx="3175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4F80885-E350-9450-A85E-787681574063}"/>
              </a:ext>
            </a:extLst>
          </p:cNvPr>
          <p:cNvSpPr txBox="1"/>
          <p:nvPr/>
        </p:nvSpPr>
        <p:spPr>
          <a:xfrm>
            <a:off x="552450" y="3657600"/>
            <a:ext cx="18923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The ride was</a:t>
            </a:r>
            <a:b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23 minutes lo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277212B-31BD-F861-FAC9-6D566679A5A5}"/>
              </a:ext>
            </a:extLst>
          </p:cNvPr>
          <p:cNvSpPr txBox="1"/>
          <p:nvPr/>
        </p:nvSpPr>
        <p:spPr>
          <a:xfrm>
            <a:off x="1476375" y="5516563"/>
            <a:ext cx="11668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Formula:</a:t>
            </a:r>
          </a:p>
        </p:txBody>
      </p:sp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2EC0915C-91CC-F6D1-12C6-E17AE1438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516563"/>
          <a:ext cx="681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158" imgH="177646" progId="Equation.DSMT4">
                  <p:embed/>
                </p:oleObj>
              </mc:Choice>
              <mc:Fallback>
                <p:oleObj name="Equation" r:id="rId24" imgW="279158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16563"/>
                        <a:ext cx="681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E6E33F8D-AE84-5771-9593-D279CBE21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5486400"/>
          <a:ext cx="1017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8918" imgH="177723" progId="Equation.DSMT4">
                  <p:embed/>
                </p:oleObj>
              </mc:Choice>
              <mc:Fallback>
                <p:oleObj name="Equation" r:id="rId26" imgW="418918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5486400"/>
                        <a:ext cx="1017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737FCD1F-E92F-5A36-ED18-0915DF0FA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445125"/>
          <a:ext cx="1325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626" imgH="253780" progId="Equation.DSMT4">
                  <p:embed/>
                </p:oleObj>
              </mc:Choice>
              <mc:Fallback>
                <p:oleObj name="Equation" r:id="rId27" imgW="545626" imgH="2537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45125"/>
                        <a:ext cx="13255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Box 28">
            <a:extLst>
              <a:ext uri="{FF2B5EF4-FFF2-40B4-BE49-F238E27FC236}">
                <a16:creationId xmlns:a16="http://schemas.microsoft.com/office/drawing/2014/main" id="{1536D707-FFF9-4A37-0DE0-968DBEB7B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3DF70-B448-0830-B6CE-5C245DCDCA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69288" cy="639762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Practice: Solve the following equations for “x”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6D94A885-6188-B3EB-41B8-123031359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1146175"/>
          <a:ext cx="3448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600" imgH="203200" progId="Equation.DSMT4">
                  <p:embed/>
                </p:oleObj>
              </mc:Choice>
              <mc:Fallback>
                <p:oleObj name="Equation" r:id="rId3" imgW="1752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146175"/>
                        <a:ext cx="3448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5B978F8C-0A7B-95CE-C24D-2964AD7E1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6475" y="963613"/>
          <a:ext cx="31988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393700" progId="Equation.DSMT4">
                  <p:embed/>
                </p:oleObj>
              </mc:Choice>
              <mc:Fallback>
                <p:oleObj name="Equation" r:id="rId5" imgW="1625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963613"/>
                        <a:ext cx="31988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Box 4">
            <a:extLst>
              <a:ext uri="{FF2B5EF4-FFF2-40B4-BE49-F238E27FC236}">
                <a16:creationId xmlns:a16="http://schemas.microsoft.com/office/drawing/2014/main" id="{96798EDF-6307-C028-6A25-7D960EDD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98DDF5-AD80-60A2-B670-3909B8052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CA" dirty="0"/>
              <a:t>Homework: 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462800CB-EAC5-EE42-BF50-559873FEE01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CA" altLang="en-US"/>
              <a:t>P281 # 7, 10, 14, 17, 19 , 20</a:t>
            </a:r>
          </a:p>
        </p:txBody>
      </p:sp>
      <p:sp>
        <p:nvSpPr>
          <p:cNvPr id="25604" name="TextBox 3">
            <a:extLst>
              <a:ext uri="{FF2B5EF4-FFF2-40B4-BE49-F238E27FC236}">
                <a16:creationId xmlns:a16="http://schemas.microsoft.com/office/drawing/2014/main" id="{CA0AF8EB-DF5D-27D3-611F-50156BE12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4"/>
  <p:tag name="ISPRING_ULTRA_SCORM_DURATION" val="3600"/>
  <p:tag name="ISPRING_ULTRA_SCORM_QUIZ_NUMBER" val="0"/>
  <p:tag name="GENSWF_OUTPUT_FILE_NAME" val="m9pch62"/>
  <p:tag name="ISPRING_RESOURCE_PATHS_HASH" val="f5dd3b5eab04799935286d652a75b776e2b83c"/>
  <p:tag name="ISPRING_RESOURCE_PATHS_HASH_2" val="6b95c122ecc9e289112dc69ad30658346df95c3"/>
  <p:tag name="ISPRING_ULTRA_SCORM_COURSE_ID" val="C1304707-A193-4856-AE8C-A28C660B546E"/>
  <p:tag name="ISPRING_SCORM_RATE_SLIDES" val="1"/>
  <p:tag name="ISPRING_SCORM_PASSING_SCORE" val="4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6.2 Solving Equations by Using Scales"/>
  <p:tag name="ISPRING_RESOURCE_PATHS_HASH_PRESENTER" val="96436cf236246869b66fe88da8168d56c1c56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3</TotalTime>
  <Words>608</Words>
  <Application>Microsoft Office PowerPoint</Application>
  <PresentationFormat>On-screen Show (4:3)</PresentationFormat>
  <Paragraphs>80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Section 6.2  Solving Equations by  Using Scales</vt:lpstr>
      <vt:lpstr>PowerPoint Presentation</vt:lpstr>
      <vt:lpstr>Balancing Equating with Scales:</vt:lpstr>
      <vt:lpstr>Ex: How much does One star cost?</vt:lpstr>
      <vt:lpstr>Practice: Solve the following equations for “x”</vt:lpstr>
      <vt:lpstr>Practice: Solve Each equation &amp; Verify the solution:</vt:lpstr>
      <vt:lpstr>PowerPoint Presentation</vt:lpstr>
      <vt:lpstr>Practice: Solve the following equations for “x”</vt:lpstr>
      <vt:lpstr>Homework: 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2 Solving Equations by Using Scales</dc:title>
  <dc:creator>danny young</dc:creator>
  <cp:lastModifiedBy>Danny Young</cp:lastModifiedBy>
  <cp:revision>24</cp:revision>
  <dcterms:created xsi:type="dcterms:W3CDTF">2011-01-23T02:51:46Z</dcterms:created>
  <dcterms:modified xsi:type="dcterms:W3CDTF">2026-01-23T03:32:37Z</dcterms:modified>
</cp:coreProperties>
</file>